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="http://schemas.openxmlformats.org/wordprocessingml/2006/main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="http://schemas.openxmlformats.org/officeDocument/2006/math" xmlns:mc="http://schemas.openxmlformats.org/markup-compatibility/2006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15="http://schemas.microsoft.com/office/word/2012/wordml" xmlns:wne="http://schemas.microsoft.com/office/word/2006/wordml" xmlns:wp="http://schemas.openxmlformats.org/drawingml/2006/wordprocessingDrawing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 w:rsidR="00FC5860" w:rsidRPr="00BE1BCD">
      <w:pPr>
        <w:spacing w:line="360" w:lineRule="auto"/>
        <w:jc w:val="center"/>
      </w:pP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8240" simplePos="0">
            <wp:simplePos x="0" y="0"/>
            <wp:positionH relativeFrom="page">
              <wp:posOffset>11239500</wp:posOffset>
            </wp:positionH>
            <wp:positionV relativeFrom="topMargin">
              <wp:posOffset>11976100</wp:posOffset>
            </wp:positionV>
            <wp:extent cx="292100" cy="304800"/>
            <wp:wrapNone/>
            <wp:docPr id="1005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5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drawing>
          <wp:anchor allowOverlap="1" behindDoc="0" layoutInCell="1" locked="0" relativeHeight="251659264" simplePos="0">
            <wp:simplePos x="0" y="0"/>
            <wp:positionH relativeFrom="page">
              <wp:posOffset>10248900</wp:posOffset>
            </wp:positionH>
            <wp:positionV relativeFrom="topMargin">
              <wp:posOffset>11963400</wp:posOffset>
            </wp:positionV>
            <wp:extent cx="279400" cy="266700"/>
            <wp:wrapNone/>
            <wp:docPr descr="学科网(www.zxxk.com)--教育资源门户，提供试卷、教案、课件、论文、素材以及各类教学资源下载，还有大量而丰富的教学相关资讯！ fuzeLii1Tw7NAx1ODbqMbQ==" id="12636126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612625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cs="Times New Roman" w:eastAsia="Times New Roman" w:hAnsi="Times New Roman"/>
          <w:b/>
          <w:color w:val="auto"/>
          <w:sz w:val="32"/>
        </w:rPr>
        <w:t>2025~2026</w:t>
      </w:r>
      <w:r>
        <w:rPr>
          <w:rFonts w:ascii="宋体" w:cs="宋体" w:eastAsia="宋体" w:hAnsi="宋体"/>
          <w:b/>
          <w:color w:val="auto"/>
          <w:sz w:val="32"/>
        </w:rPr>
        <w:t>学年人教版七年级上册数学期末考试模拟卷</w:t>
      </w:r>
    </w:p>
    <w:p w:rsidR="00FC5860" w:rsidRPr="00BE1BCD">
      <w:pPr>
        <w:spacing w:line="360" w:lineRule="auto"/>
        <w:jc w:val="left"/>
      </w:pPr>
      <w:r>
        <w:rPr>
          <w:rFonts w:ascii="宋体" w:cs="宋体" w:eastAsia="宋体" w:hAnsi="宋体"/>
          <w:b/>
          <w:color w:val="auto"/>
          <w:sz w:val="24"/>
        </w:rPr>
        <w:t>一．选择题（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10</w:t>
      </w:r>
      <w:r>
        <w:rPr>
          <w:rFonts w:ascii="宋体" w:cs="宋体" w:eastAsia="宋体" w:hAnsi="宋体"/>
          <w:b/>
          <w:color w:val="auto"/>
          <w:sz w:val="24"/>
        </w:rPr>
        <w:t>小题，每小题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</w:t>
      </w:r>
      <w:r>
        <w:rPr>
          <w:rFonts w:ascii="宋体" w:cs="宋体" w:eastAsia="宋体" w:hAnsi="宋体"/>
          <w:b/>
          <w:color w:val="auto"/>
          <w:sz w:val="24"/>
        </w:rPr>
        <w:t>分，共</w:t>
      </w:r>
      <w:r>
        <w:rPr>
          <w:rFonts w:ascii="Times New Roman" w:cs="Times New Roman" w:eastAsia="Times New Roman" w:hAnsi="Times New Roman"/>
          <w:b/>
          <w:color w:val="auto"/>
          <w:sz w:val="24"/>
        </w:rPr>
        <w:t>30</w:t>
      </w:r>
      <w:r>
        <w:rPr>
          <w:rFonts w:ascii="宋体" w:cs="宋体" w:eastAsia="宋体" w:hAnsi="宋体"/>
          <w:b/>
          <w:color w:val="auto"/>
          <w:sz w:val="24"/>
        </w:rPr>
        <w:t>分）</w:t>
      </w:r>
    </w:p>
    <w:p w:rsidR="00FC5860" w:rsidRPr="00BE1BCD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cs="宋体" w:eastAsia="宋体" w:hAnsi="宋体"/>
          <w:color w:val="auto"/>
        </w:rPr>
        <w:t>下列各数是</w:t>
      </w:r>
      <w:r>
        <w:object>
          <v:shapetype coordsize="21600,21600" filled="f" id="_x0000_t75" o:preferrelative="t" o:spt="75" path="m@4@5l@4@11@9@11@9@5xe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aspectratio="t" v:ext="edit"/>
          </v:shapetype>
          <v:shape alt="学科网(www.zxxk.com)--教育资源门户，提供试卷、教案、课件、论文、素材以及各类教学资源下载，还有大量而丰富的教学相关资讯！ fuzeLii1Tw7NAx1ODbqMbQ==" id="_x0000_i1025" o:ole="" style="width:30pt;height:12.6pt" type="#_x0000_t75">
            <v:imagedata o:title="eqIdf3d8ed2afbe628d28eea7444148a3832" r:id="rId7"/>
          </v:shape>
          <o:OLEObject DrawAspect="Content" ObjectID="_1" ProgID="Equation.DSMT4" ShapeID="_x0000_i1025" Type="Embed" r:id="rId8"/>
        </w:object>
      </w:r>
      <w:r>
        <w:rPr>
          <w:rFonts w:ascii="宋体" w:cs="宋体" w:eastAsia="宋体" w:hAnsi="宋体"/>
          <w:color w:val="auto"/>
        </w:rPr>
        <w:t>的相反数的是（</w:t>
      </w:r>
      <w:r>
        <w:rPr>
          <w:rFonts w:ascii="Times New Roman" w:cs="Times New Roman" w:eastAsia="Times New Roman" w:hAnsi="Times New Roman"/>
          <w:color w:val="auto"/>
        </w:rPr>
        <w:t>   </w:t>
      </w:r>
      <w:r>
        <w:rPr>
          <w:rFonts w:ascii="宋体" w:cs="宋体" w:eastAsia="宋体" w:hAnsi="宋体"/>
          <w:color w:val="auto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 w:rsidR="00FC5860" w:rsidRPr="00BE1BCD">
        <w:t xml:space="preserve">A. </w:t>
      </w:r>
      <w:r>
        <w:rPr>
          <w:rFonts w:ascii="Times New Roman" w:cs="Times New Roman" w:eastAsia="Times New Roman" w:hAnsi="Times New Roman"/>
          <w:color w:val="auto"/>
        </w:rPr>
        <w:t>2025</w:t>
      </w:r>
      <w:r w:rsidR="00FC5860" w:rsidRPr="00BE1BCD">
        <w:tab/>
      </w:r>
      <w:r w:rsidR="00FC5860" w:rsidRPr="00BE1BCD"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6" o:ole="" style="width:30pt;height:12.6pt" type="#_x0000_t75">
            <v:imagedata o:title="eqIdf3d8ed2afbe628d28eea7444148a3832" r:id="rId7"/>
          </v:shape>
          <o:OLEObject DrawAspect="Content" ObjectID="_2" ProgID="Equation.DSMT4" ShapeID="_x0000_i1026" Type="Embed" r:id="rId9"/>
        </w:object>
      </w:r>
      <w:r w:rsidR="00FC5860" w:rsidRPr="00BE1BCD">
        <w:tab/>
      </w:r>
      <w:r w:rsidR="00FC5860" w:rsidRPr="00BE1BCD"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7" o:ole="" style="width:29.25pt;height:30.75pt" type="#_x0000_t75">
            <v:imagedata o:title="eqId1198d4ef1c56336c05b97a1e27d3dcc2" r:id="rId10"/>
          </v:shape>
          <o:OLEObject DrawAspect="Content" ObjectID="_3" ProgID="Equation.DSMT4" ShapeID="_x0000_i1027" Type="Embed" r:id="rId11"/>
        </w:object>
      </w:r>
      <w:r w:rsidR="00FC5860" w:rsidRPr="00BE1BCD">
        <w:tab/>
      </w:r>
      <w:r w:rsidR="00FC5860" w:rsidRPr="00BE1BCD"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8" o:ole="" style="width:38pt;height:31.1pt" type="#_x0000_t75">
            <v:imagedata o:title="eqIdd362708446044af5f6dcd9cbbe7270a3" r:id="rId12"/>
          </v:shape>
          <o:OLEObject DrawAspect="Content" ObjectID="_4" ProgID="Equation.DSMT4" ShapeID="_x0000_i1028" Type="Embed" r:id="rId1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相反数的意义，熟练掌握相反数的意义是解题的关键；根据相反数的定义，一个数的相反数是符号相反的数，然后问题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∵</w:t>
      </w:r>
      <w:r>
        <w:rPr>
          <w:rFonts w:ascii="宋体" w:cs="宋体" w:eastAsia="宋体" w:hAnsi="宋体"/>
          <w:color w:val="000000"/>
        </w:rPr>
        <w:t>相反数的定义：数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的相反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29" o:ole="" style="width:16.5pt;height:10.5pt" type="#_x0000_t75">
            <v:imagedata o:title="eqIdb5060ad37c403f248c937c1d59af5c71" r:id="rId14"/>
          </v:shape>
          <o:OLEObject DrawAspect="Content" ObjectID="_5" ProgID="Equation.DSMT4" ShapeID="_x0000_i1029" Type="Embed" r:id="rId1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0" o:ole="" style="width:30pt;height:12.6pt" type="#_x0000_t75">
            <v:imagedata o:title="eqIdf3d8ed2afbe628d28eea7444148a3832" r:id="rId7"/>
          </v:shape>
          <o:OLEObject DrawAspect="Content" ObjectID="_6" ProgID="Equation.DSMT4" ShapeID="_x0000_i1030" Type="Embed" r:id="rId16"/>
        </w:object>
      </w:r>
      <w:r>
        <w:rPr>
          <w:rFonts w:ascii="宋体" w:cs="宋体" w:eastAsia="宋体" w:hAnsi="宋体"/>
          <w:color w:val="000000"/>
        </w:rPr>
        <w:t>的相反数为</w:t>
      </w:r>
      <w:r>
        <w:rPr>
          <w:rFonts w:ascii="Times New Roman" w:cs="Times New Roman" w:eastAsia="Times New Roman" w:hAnsi="Times New Roman"/>
          <w:color w:val="000000"/>
        </w:rPr>
        <w:t>2025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cs="宋体" w:eastAsia="宋体" w:hAnsi="宋体"/>
          <w:color w:val="000000"/>
        </w:rPr>
        <w:t>下列计算正确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1" o:ole="" style="width:68.25pt;height:14.25pt" type="#_x0000_t75">
            <v:imagedata o:title="eqIdd3e7cf79a6da0a1511cf4ee304f509df" r:id="rId17"/>
          </v:shape>
          <o:OLEObject DrawAspect="Content" ObjectID="_7" ProgID="Equation.DSMT4" ShapeID="_x0000_i1031" Type="Embed" r:id="rId1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2" o:ole="" style="width:63.75pt;height:15.75pt" type="#_x0000_t75">
            <v:imagedata o:title="eqId0518841978fbc7cb45544506fbb6fc5b" r:id="rId19"/>
          </v:shape>
          <o:OLEObject DrawAspect="Content" ObjectID="_8" ProgID="Equation.DSMT4" ShapeID="_x0000_i1032" Type="Embed" r:id="rId20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3" o:ole="" style="width:54.75pt;height:15pt" type="#_x0000_t75">
            <v:imagedata o:title="eqId0bb9a700da80be0c727f6a2077d3de57" r:id="rId21"/>
          </v:shape>
          <o:OLEObject DrawAspect="Content" ObjectID="_9" ProgID="Equation.DSMT4" ShapeID="_x0000_i1033" Type="Embed" r:id="rId2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4" o:ole="" style="width:84pt;height:18pt" type="#_x0000_t75">
            <v:imagedata o:title="eqId0e1db622a282fda2ddeed34f2ab729f0" r:id="rId23"/>
          </v:shape>
          <o:OLEObject DrawAspect="Content" ObjectID="_10" ProgID="Equation.DSMT4" ShapeID="_x0000_i1034" Type="Embed" r:id="rId2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合并同类项，根据合并同类项法则，判断各选项计算是否正确，解题的关键是需熟练掌握法则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5" o:ole="" style="width:15.75pt;height:14.25pt" type="#_x0000_t75">
            <v:imagedata o:title="eqId9878a063abcb6098d10560f2bf2d4b71" r:id="rId25"/>
          </v:shape>
          <o:OLEObject DrawAspect="Content" ObjectID="_11" ProgID="Equation.DSMT4" ShapeID="_x0000_i1035" Type="Embed" r:id="rId26"/>
        </w:object>
      </w:r>
      <w:r>
        <w:rPr>
          <w:rFonts w:ascii="宋体" w:cs="宋体" w:eastAsia="宋体" w:hAnsi="宋体"/>
          <w:color w:val="000000"/>
        </w:rPr>
        <w:t>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6" o:ole="" style="width:14.25pt;height:12.75pt" type="#_x0000_t75">
            <v:imagedata o:title="eqId18436f0e2391b0ab7537a566fc28204c" r:id="rId27"/>
          </v:shape>
          <o:OLEObject DrawAspect="Content" ObjectID="_12" ProgID="Equation.DSMT4" ShapeID="_x0000_i1036" Type="Embed" r:id="rId28"/>
        </w:object>
      </w:r>
      <w:r>
        <w:rPr>
          <w:rFonts w:ascii="宋体" w:cs="宋体" w:eastAsia="宋体" w:hAnsi="宋体"/>
          <w:color w:val="000000"/>
        </w:rPr>
        <w:t>不是同类项，不能合并，故原选项计算错误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7" o:ole="" style="width:63.75pt;height:15.75pt" type="#_x0000_t75">
            <v:imagedata o:title="eqId0518841978fbc7cb45544506fbb6fc5b" r:id="rId19"/>
          </v:shape>
          <o:OLEObject DrawAspect="Content" ObjectID="_13" ProgID="Equation.DSMT4" ShapeID="_x0000_i1037" Type="Embed" r:id="rId29"/>
        </w:object>
      </w:r>
      <w:r>
        <w:rPr>
          <w:rFonts w:ascii="宋体" w:cs="宋体" w:eastAsia="宋体" w:hAnsi="宋体"/>
          <w:color w:val="000000"/>
        </w:rPr>
        <w:t>，故原选项计算正确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8" o:ole="" style="width:57pt;height:14.25pt" type="#_x0000_t75">
            <v:imagedata o:title="eqIddc886a2b6156f9123ca898c41239be64" r:id="rId30"/>
          </v:shape>
          <o:OLEObject DrawAspect="Content" ObjectID="_14" ProgID="Equation.DSMT4" ShapeID="_x0000_i1038" Type="Embed" r:id="rId31"/>
        </w:object>
      </w:r>
      <w:r>
        <w:rPr>
          <w:rFonts w:ascii="宋体" w:cs="宋体" w:eastAsia="宋体" w:hAnsi="宋体"/>
          <w:color w:val="000000"/>
        </w:rPr>
        <w:t>，故原选项计算错误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39" o:ole="" style="width:80.25pt;height:17.25pt" type="#_x0000_t75">
            <v:imagedata o:title="eqIdb4252f6cc09ab18e92952a87cb765dbc" r:id="rId32"/>
          </v:shape>
          <o:OLEObject DrawAspect="Content" ObjectID="_15" ProgID="Equation.DSMT4" ShapeID="_x0000_i1039" Type="Embed" r:id="rId33"/>
        </w:object>
      </w:r>
      <w:r>
        <w:rPr>
          <w:rFonts w:ascii="宋体" w:cs="宋体" w:eastAsia="宋体" w:hAnsi="宋体"/>
          <w:color w:val="000000"/>
        </w:rPr>
        <w:t>，故原选项计算错误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0" o:ole="" style="width:27.75pt;height:14.25pt" type="#_x0000_t75">
            <v:imagedata o:title="eqIdedd466424f9fc42ff269510f1be28528" r:id="rId34"/>
          </v:shape>
          <o:OLEObject DrawAspect="Content" ObjectID="_16" ProgID="Equation.DSMT4" ShapeID="_x0000_i1040" Type="Embed" r:id="rId35"/>
        </w:object>
      </w:r>
      <w:r>
        <w:rPr>
          <w:rFonts w:ascii="宋体" w:cs="宋体" w:eastAsia="宋体" w:hAnsi="宋体"/>
          <w:color w:val="000000"/>
        </w:rPr>
        <w:t>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1" o:ole="" style="width:13.95pt;height:13.95pt" type="#_x0000_t75">
            <v:imagedata o:title="eqIdd07ae0b4264da6a8812454ffd2f20d94" r:id="rId36"/>
          </v:shape>
          <o:OLEObject DrawAspect="Content" ObjectID="_17" ProgID="Equation.DSMT4" ShapeID="_x0000_i1041" Type="Embed" r:id="rId37"/>
        </w:object>
      </w:r>
      <w:r>
        <w:rPr>
          <w:rFonts w:ascii="宋体" w:cs="宋体" w:eastAsia="宋体" w:hAnsi="宋体"/>
          <w:color w:val="000000"/>
        </w:rPr>
        <w:t>月，我国紧凑型聚变能实验装置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2" o:ole="" style="width:42pt;height:20pt" type="#_x0000_t75">
            <v:imagedata o:title="eqId81442cbb16df3ec82def2e9d36320b58" r:id="rId38"/>
          </v:shape>
          <o:OLEObject DrawAspect="Content" ObjectID="_18" ProgID="Equation.DSMT4" ShapeID="_x0000_i1042" Type="Embed" r:id="rId39"/>
        </w:object>
      </w:r>
      <w:r>
        <w:rPr>
          <w:rFonts w:ascii="宋体" w:cs="宋体" w:eastAsia="宋体" w:hAnsi="宋体"/>
          <w:color w:val="000000"/>
        </w:rPr>
        <w:t>建设取得关键突破，项目主体工程建设步入新阶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3" o:ole="" style="width:5.2pt;height:6.25pt" type="#_x0000_t75">
            <v:imagedata o:title="eqIdc90282d4a37c9a20620d4bbb0c263cae" r:id="rId40"/>
          </v:shape>
          <o:OLEObject DrawAspect="Content" ObjectID="_19" ProgID="Equation.DSMT4" ShapeID="_x0000_i1043" Type="Embed" r:id="rId41"/>
        </w:object>
      </w:r>
      <w:r>
        <w:rPr>
          <w:rFonts w:ascii="宋体" w:cs="宋体" w:eastAsia="宋体" w:hAnsi="宋体"/>
          <w:color w:val="000000"/>
        </w:rPr>
        <w:t>该项目总投资约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4" o:ole="" style="width:39.75pt;height:14.25pt" type="#_x0000_t75">
            <v:imagedata o:title="eqId41037f0e63de5e4455c41f72369c302e" r:id="rId42"/>
          </v:shape>
          <o:OLEObject DrawAspect="Content" ObjectID="_20" ProgID="Equation.DSMT4" ShapeID="_x0000_i1044" Type="Embed" r:id="rId43"/>
        </w:object>
      </w:r>
      <w:r>
        <w:rPr>
          <w:rFonts w:ascii="宋体" w:cs="宋体" w:eastAsia="宋体" w:hAnsi="宋体"/>
          <w:color w:val="000000"/>
        </w:rPr>
        <w:t>万元，将数据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5" o:ole="" style="width:39.75pt;height:14.25pt" type="#_x0000_t75">
            <v:imagedata o:title="eqId41037f0e63de5e4455c41f72369c302e" r:id="rId42"/>
          </v:shape>
          <o:OLEObject DrawAspect="Content" ObjectID="_21" ProgID="Equation.DSMT4" ShapeID="_x0000_i1045" Type="Embed" r:id="rId44"/>
        </w:object>
      </w:r>
      <w:r>
        <w:rPr>
          <w:rFonts w:ascii="宋体" w:cs="宋体" w:eastAsia="宋体" w:hAnsi="宋体"/>
          <w:color w:val="000000"/>
        </w:rPr>
        <w:t>用科学记数法表示为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6" o:ole="" style="width:54pt;height:15.75pt" type="#_x0000_t75">
            <v:imagedata o:title="eqId242c094aba906a77dcd56c02eb12ad27" r:id="rId45"/>
          </v:shape>
          <o:OLEObject DrawAspect="Content" ObjectID="_22" ProgID="Equation.DSMT4" ShapeID="_x0000_i1046" Type="Embed" r:id="rId4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7" o:ole="" style="width:54pt;height:15.75pt" type="#_x0000_t75">
            <v:imagedata o:title="eqId23fcd95cb3d2b01160fb652f9fd22946" r:id="rId47"/>
          </v:shape>
          <o:OLEObject DrawAspect="Content" ObjectID="_23" ProgID="Equation.DSMT4" ShapeID="_x0000_i1047" Type="Embed" r:id="rId4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8" o:ole="" style="width:60pt;height:15.75pt" type="#_x0000_t75">
            <v:imagedata o:title="eqId3da135801b18dd5e1e4983ed56cf6bb2" r:id="rId49"/>
          </v:shape>
          <o:OLEObject DrawAspect="Content" ObjectID="_24" ProgID="Equation.DSMT4" ShapeID="_x0000_i1048" Type="Embed" r:id="rId5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49" o:ole="" style="width:54pt;height:16pt" type="#_x0000_t75">
            <v:imagedata o:title="eqIda9f8c8abff94b521db82b9bb22aedcc3" r:id="rId51"/>
          </v:shape>
          <o:OLEObject DrawAspect="Content" ObjectID="_25" ProgID="Equation.DSMT4" ShapeID="_x0000_i1049" Type="Embed" r:id="rId5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科学记数法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12636126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612629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表示方法，科学记数法的表现形式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0" o:ole="" style="width:33.75pt;height:15.75pt" type="#_x0000_t75">
            <v:imagedata o:title="eqIdb41844b80eb761092c1168d6d7036260" r:id="rId54"/>
          </v:shape>
          <o:OLEObject DrawAspect="Content" ObjectID="_26" ProgID="Equation.DSMT4" ShapeID="_x0000_i1050" Type="Embed" r:id="rId55"/>
        </w:object>
      </w:r>
      <w:r>
        <w:rPr>
          <w:rFonts w:ascii="宋体" w:cs="宋体" w:eastAsia="宋体" w:hAnsi="宋体"/>
          <w:color w:val="000000"/>
        </w:rPr>
        <w:t>的形式，其中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1" o:ole="" style="width:66pt;height:21.75pt" type="#_x0000_t75">
            <v:imagedata o:title="eqIda51708fc1773a28e4b6a42fb822e8a52" r:id="rId56"/>
          </v:shape>
          <o:OLEObject DrawAspect="Content" ObjectID="_27" ProgID="Equation.DSMT4" ShapeID="_x0000_i1051" Type="Embed" r:id="rId5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2" o:ole="" style="width:10.2pt;height:10.8pt" type="#_x0000_t75">
            <v:imagedata o:title="eqIdb6a24198bd04c29321ae5dc5a28fe421" r:id="rId58"/>
          </v:shape>
          <o:OLEObject DrawAspect="Content" ObjectID="_28" ProgID="Equation.DSMT4" ShapeID="_x0000_i1052" Type="Embed" r:id="rId59"/>
        </w:object>
      </w:r>
      <w:r>
        <w:rPr>
          <w:rFonts w:ascii="宋体" w:cs="宋体" w:eastAsia="宋体" w:hAnsi="宋体"/>
          <w:color w:val="000000"/>
        </w:rPr>
        <w:t>为整数，确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3" o:ole="" style="width:10.2pt;height:10.8pt" type="#_x0000_t75">
            <v:imagedata o:title="eqIdb6a24198bd04c29321ae5dc5a28fe421" r:id="rId58"/>
          </v:shape>
          <o:OLEObject DrawAspect="Content" ObjectID="_29" ProgID="Equation.DSMT4" ShapeID="_x0000_i1053" Type="Embed" r:id="rId60"/>
        </w:object>
      </w:r>
      <w:r>
        <w:rPr>
          <w:rFonts w:ascii="宋体" w:cs="宋体" w:eastAsia="宋体" w:hAnsi="宋体"/>
          <w:color w:val="000000"/>
        </w:rPr>
        <w:t>的值时，要看把原数变成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4" o:ole="" style="width:10pt;height:11pt" type="#_x0000_t75">
            <v:imagedata o:title="eqId0a6936d370d6a238a608ca56f87198de" r:id="rId61"/>
          </v:shape>
          <o:OLEObject DrawAspect="Content" ObjectID="_30" ProgID="Equation.DSMT4" ShapeID="_x0000_i1054" Type="Embed" r:id="rId62"/>
        </w:object>
      </w:r>
      <w:r>
        <w:rPr>
          <w:rFonts w:ascii="宋体" w:cs="宋体" w:eastAsia="宋体" w:hAnsi="宋体"/>
          <w:color w:val="000000"/>
        </w:rPr>
        <w:t>时，小数点移动了多少位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5" o:ole="" style="width:10.2pt;height:10.8pt" type="#_x0000_t75">
            <v:imagedata o:title="eqIdb6a24198bd04c29321ae5dc5a28fe421" r:id="rId58"/>
          </v:shape>
          <o:OLEObject DrawAspect="Content" ObjectID="_31" ProgID="Equation.DSMT4" ShapeID="_x0000_i1055" Type="Embed" r:id="rId63"/>
        </w:object>
      </w:r>
      <w:r>
        <w:rPr>
          <w:rFonts w:ascii="宋体" w:cs="宋体" w:eastAsia="宋体" w:hAnsi="宋体"/>
          <w:color w:val="000000"/>
        </w:rPr>
        <w:t>的绝对值与小数点移动的位数相同，当原数绝对值大于等于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6" o:ole="" style="width:10.2pt;height:10.8pt" type="#_x0000_t75">
            <v:imagedata o:title="eqIdb6a24198bd04c29321ae5dc5a28fe421" r:id="rId58"/>
          </v:shape>
          <o:OLEObject DrawAspect="Content" ObjectID="_32" ProgID="Equation.DSMT4" ShapeID="_x0000_i1056" Type="Embed" r:id="rId64"/>
        </w:object>
      </w:r>
      <w:r>
        <w:rPr>
          <w:rFonts w:ascii="宋体" w:cs="宋体" w:eastAsia="宋体" w:hAnsi="宋体"/>
          <w:color w:val="000000"/>
        </w:rPr>
        <w:t>是非负数，当原数绝对值小于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时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7" o:ole="" style="width:10.2pt;height:10.8pt" type="#_x0000_t75">
            <v:imagedata o:title="eqIdb6a24198bd04c29321ae5dc5a28fe421" r:id="rId58"/>
          </v:shape>
          <o:OLEObject DrawAspect="Content" ObjectID="_33" ProgID="Equation.DSMT4" ShapeID="_x0000_i1057" Type="Embed" r:id="rId65"/>
        </w:object>
      </w:r>
      <w:r>
        <w:rPr>
          <w:rFonts w:ascii="宋体" w:cs="宋体" w:eastAsia="宋体" w:hAnsi="宋体"/>
          <w:color w:val="000000"/>
        </w:rPr>
        <w:t>是负数，表示时关键是要正确确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8" o:ole="" style="width:10pt;height:11pt" type="#_x0000_t75">
            <v:imagedata o:title="eqId0a6936d370d6a238a608ca56f87198de" r:id="rId61"/>
          </v:shape>
          <o:OLEObject DrawAspect="Content" ObjectID="_34" ProgID="Equation.DSMT4" ShapeID="_x0000_i1058" Type="Embed" r:id="rId66"/>
        </w:object>
      </w:r>
      <w:r>
        <w:rPr>
          <w:rFonts w:ascii="宋体" w:cs="宋体" w:eastAsia="宋体" w:hAnsi="宋体"/>
          <w:color w:val="000000"/>
        </w:rPr>
        <w:t>的值以及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59" o:ole="" style="width:10.2pt;height:10.8pt" type="#_x0000_t75">
            <v:imagedata o:title="eqIdb6a24198bd04c29321ae5dc5a28fe421" r:id="rId58"/>
          </v:shape>
          <o:OLEObject DrawAspect="Content" ObjectID="_35" ProgID="Equation.DSMT4" ShapeID="_x0000_i1059" Type="Embed" r:id="rId67"/>
        </w:objec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将数据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0" o:ole="" style="width:39.75pt;height:14.25pt" type="#_x0000_t75">
            <v:imagedata o:title="eqId41037f0e63de5e4455c41f72369c302e" r:id="rId42"/>
          </v:shape>
          <o:OLEObject DrawAspect="Content" ObjectID="_36" ProgID="Equation.DSMT4" ShapeID="_x0000_i1060" Type="Embed" r:id="rId68"/>
        </w:object>
      </w:r>
      <w:r>
        <w:rPr>
          <w:rFonts w:ascii="宋体" w:cs="宋体" w:eastAsia="宋体" w:hAnsi="宋体"/>
          <w:color w:val="000000"/>
        </w:rPr>
        <w:t>用科学记数法表示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1" o:ole="" style="width:54pt;height:15.75pt" type="#_x0000_t75">
            <v:imagedata o:title="eqId242c094aba906a77dcd56c02eb12ad27" r:id="rId45"/>
          </v:shape>
          <o:OLEObject DrawAspect="Content" ObjectID="_37" ProgID="Equation.DSMT4" ShapeID="_x0000_i1061" Type="Embed" r:id="rId6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cs="宋体" w:eastAsia="宋体" w:hAnsi="宋体"/>
          <w:color w:val="000000"/>
        </w:rPr>
        <w:t>如图，建筑工人砌墙时，经常在两个墙脚的位置分别插一根木桩然后拉一条直的参照线，其运用到的数学原理是（    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828675" cy="714375"/>
            <wp:docPr descr="学科网(www.zxxk.com)--教育资源门户，提供试卷、教案、课件、论文、素材以及各类教学资源下载，还有大量而丰富的教学相关资讯！ fuzeLii1Tw7NAx1ODbqMbQ==" id="10000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经过一点有无数条直线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经过两点，有且仅有一条直线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两点之间，线段最短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以上都不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题意可知经过两点有一条直线，并且只有一条直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根据题意，运用的数学原理是∶经过两点，有且仅有一条直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两点确定一条直线，理解题意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cs="宋体" w:eastAsia="宋体" w:hAnsi="宋体"/>
          <w:color w:val="000000"/>
        </w:rPr>
        <w:t>下列结论中正确的是（　　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单项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2" o:ole="" style="width:30pt;height:33pt" type="#_x0000_t75">
            <v:imagedata o:title="eqIdecf20ccdc8107ae1cc16ce16bd9d0ce9" r:id="rId71"/>
          </v:shape>
          <o:OLEObject DrawAspect="Content" ObjectID="_38" ProgID="Equation.DSMT4" ShapeID="_x0000_i1062" Type="Embed" r:id="rId72"/>
        </w:object>
      </w:r>
      <w:r>
        <w:rPr>
          <w:rFonts w:ascii="宋体" w:cs="宋体" w:eastAsia="宋体" w:hAnsi="宋体"/>
          <w:color w:val="000000"/>
        </w:rPr>
        <w:t>的系数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3" o:ole="" style="width:12pt;height:30.75pt" type="#_x0000_t75">
            <v:imagedata o:title="eqId10402e4ddd0d323cc1ae83801ae976db" r:id="rId73"/>
          </v:shape>
          <o:OLEObject DrawAspect="Content" ObjectID="_39" ProgID="Equation.DSMT4" ShapeID="_x0000_i1063" Type="Embed" r:id="rId74"/>
        </w:object>
      </w:r>
      <w:r>
        <w:rPr>
          <w:rFonts w:ascii="宋体" w:cs="宋体" w:eastAsia="宋体" w:hAnsi="宋体"/>
          <w:color w:val="000000"/>
        </w:rPr>
        <w:t>，次数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4" o:ole="" style="width:10.05pt;height:12.9pt" type="#_x0000_t75">
            <v:imagedata o:title="eqIdb8860d9787671b53b1ab68b3d526f5ca" r:id="rId75"/>
          </v:shape>
          <o:OLEObject DrawAspect="Content" ObjectID="_40" ProgID="Equation.DSMT4" ShapeID="_x0000_i1064" Type="Embed" r:id="rId7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单项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5" o:ole="" style="width:11.25pt;height:9.75pt" type="#_x0000_t75">
            <v:imagedata o:title="eqId294f5ba74cdf695fc9a8a8e52f421328" r:id="rId77"/>
          </v:shape>
          <o:OLEObject DrawAspect="Content" ObjectID="_41" ProgID="Equation.DSMT4" ShapeID="_x0000_i1065" Type="Embed" r:id="rId78"/>
        </w:object>
      </w:r>
      <w:r>
        <w:rPr>
          <w:rFonts w:ascii="宋体" w:cs="宋体" w:eastAsia="宋体" w:hAnsi="宋体"/>
          <w:color w:val="000000"/>
        </w:rPr>
        <w:t>的次数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6" o:ole="" style="width:6.75pt;height:12.75pt" type="#_x0000_t75">
            <v:imagedata o:title="eqIdbdaa19de263700a15fcf213d64a8cd57" r:id="rId79"/>
          </v:shape>
          <o:OLEObject DrawAspect="Content" ObjectID="_42" ProgID="Equation.DSMT4" ShapeID="_x0000_i1066" Type="Embed" r:id="rId80"/>
        </w:object>
      </w:r>
      <w:r>
        <w:rPr>
          <w:rFonts w:ascii="宋体" w:cs="宋体" w:eastAsia="宋体" w:hAnsi="宋体"/>
          <w:color w:val="000000"/>
        </w:rPr>
        <w:t>，没有系数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多项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7" o:ole="" style="width:65.25pt;height:18pt" type="#_x0000_t75">
            <v:imagedata o:title="eqId4aaa046a03a4075549d59a41e6315529" r:id="rId81"/>
          </v:shape>
          <o:OLEObject DrawAspect="Content" ObjectID="_43" ProgID="Equation.DSMT4" ShapeID="_x0000_i1067" Type="Embed" r:id="rId82"/>
        </w:object>
      </w:r>
      <w:r>
        <w:rPr>
          <w:rFonts w:ascii="宋体" w:cs="宋体" w:eastAsia="宋体" w:hAnsi="宋体"/>
          <w:color w:val="000000"/>
        </w:rPr>
        <w:t>是三次多项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8" o:ole="" style="width:12pt;height:30.75pt" type="#_x0000_t75">
            <v:imagedata o:title="eqId95fcfaf750395f9e5b843f017aab25d9" r:id="rId83"/>
          </v:shape>
          <o:OLEObject DrawAspect="Content" ObjectID="_44" ProgID="Equation.DSMT4" ShapeID="_x0000_i1068" Type="Embed" r:id="rId8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69" o:ole="" style="width:33.75pt;height:15.75pt" type="#_x0000_t75">
            <v:imagedata o:title="eqId6e5cc0f4969ad5241973ad2fd7a3e4ff" r:id="rId85"/>
          </v:shape>
          <o:OLEObject DrawAspect="Content" ObjectID="_45" ProgID="Equation.DSMT4" ShapeID="_x0000_i1069" Type="Embed" r:id="rId86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0" o:ole="" style="width:27pt;height:15.75pt" type="#_x0000_t75">
            <v:imagedata o:title="eqId7776c9e908f18cf0ff685fa499926db7" r:id="rId87"/>
          </v:shape>
          <o:OLEObject DrawAspect="Content" ObjectID="_46" ProgID="Equation.DSMT4" ShapeID="_x0000_i1070" Type="Embed" r:id="rId8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1" o:ole="" style="width:29.25pt;height:30.75pt" type="#_x0000_t75">
            <v:imagedata o:title="eqId67c83265d527c5d0537e158b47658311" r:id="rId89"/>
          </v:shape>
          <o:OLEObject DrawAspect="Content" ObjectID="_47" ProgID="Equation.DSMT4" ShapeID="_x0000_i1071" Type="Embed" r:id="rId9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2" o:ole="" style="width:9.75pt;height:14.25pt" type="#_x0000_t75">
            <v:imagedata o:title="eqIdc95b6be4554f03bf496092f1acdfbb89" r:id="rId91"/>
          </v:shape>
          <o:OLEObject DrawAspect="Content" ObjectID="_48" ProgID="Equation.DSMT4" ShapeID="_x0000_i1072" Type="Embed" r:id="rId92"/>
        </w:object>
      </w:r>
      <w:r>
        <w:rPr>
          <w:rFonts w:ascii="宋体" w:cs="宋体" w:eastAsia="宋体" w:hAnsi="宋体"/>
          <w:color w:val="000000"/>
        </w:rPr>
        <w:t>中，整式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3" o:ole="" style="width:9pt;height:14.25pt" type="#_x0000_t75">
            <v:imagedata o:title="eqId5ca7d1107389675d32b56ec097464c14" r:id="rId93"/>
          </v:shape>
          <o:OLEObject DrawAspect="Content" ObjectID="_49" ProgID="Equation.DSMT4" ShapeID="_x0000_i1073" Type="Embed" r:id="rId94"/>
        </w:object>
      </w:r>
      <w:r>
        <w:rPr>
          <w:rFonts w:ascii="宋体" w:cs="宋体" w:eastAsia="宋体" w:hAnsi="宋体"/>
          <w:color w:val="000000"/>
        </w:rPr>
        <w:t>个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了多项式和单项式，解题的关键是熟练掌握单项式和多项式的有关概念．</w:t>
      </w:r>
      <w:r>
        <w:rPr>
          <w:rFonts w:ascii="Times New Roman" w:cs="Times New Roman" w:eastAsia="Times New Roman" w:hAnsi="Times New Roman"/>
          <w:color w:val="000000"/>
        </w:rPr>
        <w:t>A</w: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4" o:ole="" style="width:12pt;height:12.7pt" type="#_x0000_t75">
            <v:imagedata o:title="eqIdc14c6709d2a04863cacdee618b20613e" r:id="rId95"/>
          </v:shape>
          <o:OLEObject DrawAspect="Content" ObjectID="_50" ProgID="Equation.DSMT4" ShapeID="_x0000_i1074" Type="Embed" r:id="rId96"/>
        </w:object>
      </w:r>
      <w:r>
        <w:rPr>
          <w:rFonts w:ascii="宋体" w:cs="宋体" w:eastAsia="宋体" w:hAnsi="宋体"/>
          <w:color w:val="000000"/>
        </w:rPr>
        <w:t>选项均根据单项式的次数和系数的定义，进行判断即可；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根据多项式的有关概念进行判断即可；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根据整式、多项式和单项式的有关定义进行判断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5" o:ole="" style="width:24.85pt;height:12.85pt" type="#_x0000_t75">
            <v:imagedata o:title="eqId9b0bcdd45f9cf462ea6883b7a802a93f" r:id="rId97"/>
          </v:shape>
          <o:OLEObject DrawAspect="Content" ObjectID="_51" ProgID="Equation.DSMT4" ShapeID="_x0000_i1075" Type="Embed" r:id="rId98"/>
        </w:object>
      </w:r>
      <w:r>
        <w:rPr>
          <w:rFonts w:ascii="宋体" w:cs="宋体" w:eastAsia="宋体" w:hAnsi="宋体"/>
          <w:color w:val="000000"/>
        </w:rPr>
        <w:t>单项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6" o:ole="" style="width:30pt;height:33pt" type="#_x0000_t75">
            <v:imagedata o:title="eqIdecf20ccdc8107ae1cc16ce16bd9d0ce9" r:id="rId71"/>
          </v:shape>
          <o:OLEObject DrawAspect="Content" ObjectID="_52" ProgID="Equation.DSMT4" ShapeID="_x0000_i1076" Type="Embed" r:id="rId99"/>
        </w:object>
      </w:r>
      <w:r>
        <w:rPr>
          <w:rFonts w:ascii="宋体" w:cs="宋体" w:eastAsia="宋体" w:hAnsi="宋体"/>
          <w:color w:val="000000"/>
        </w:rPr>
        <w:t>的系数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7" o:ole="" style="width:12.75pt;height:30.75pt" type="#_x0000_t75">
            <v:imagedata o:title="eqId01b899be3c4709ec661d84392b167230" r:id="rId100"/>
          </v:shape>
          <o:OLEObject DrawAspect="Content" ObjectID="_53" ProgID="Equation.DSMT4" ShapeID="_x0000_i1077" Type="Embed" r:id="rId101"/>
        </w:object>
      </w:r>
      <w:r>
        <w:rPr>
          <w:rFonts w:ascii="宋体" w:cs="宋体" w:eastAsia="宋体" w:hAnsi="宋体"/>
          <w:color w:val="000000"/>
        </w:rPr>
        <w:t>，次数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78" o:ole="" style="width:9pt;height:14.25pt" type="#_x0000_t75">
            <v:imagedata o:title="eqId5ca7d1107389675d32b56ec097464c14" r:id="rId93"/>
          </v:shape>
          <o:OLEObject DrawAspect="Content" ObjectID="_54" ProgID="Equation.DSMT4" ShapeID="_x0000_i1078" Type="Embed" r:id="rId10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79" o:ole="" style="width:11pt;height:10pt" type="#_x0000_t75">
            <v:imagedata o:title="eqId2de0d10ef8b748d4531250c37c5d3f9e" r:id="rId103"/>
          </v:shape>
          <o:OLEObject DrawAspect="Content" ObjectID="_55" ProgID="Equation.DSMT4" ShapeID="_x0000_i1079" Type="Embed" r:id="rId104"/>
        </w:object>
      </w:r>
      <w:r>
        <w:rPr>
          <w:rFonts w:ascii="宋体" w:cs="宋体" w:eastAsia="宋体" w:hAnsi="宋体"/>
          <w:color w:val="000000"/>
        </w:rPr>
        <w:t>此选项的结论错误，故此选项不符合题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0" o:ole="" style="width:11pt;height:10pt" type="#_x0000_t75">
            <v:imagedata o:title="eqId16f3d198e76391779fa3badc848c8ac8" r:id="rId105"/>
          </v:shape>
          <o:OLEObject DrawAspect="Content" ObjectID="_56" ProgID="Equation.DSMT4" ShapeID="_x0000_i1080" Type="Embed" r:id="rId106"/>
        </w:object>
      </w:r>
      <w:r>
        <w:rPr>
          <w:rFonts w:ascii="宋体" w:cs="宋体" w:eastAsia="宋体" w:hAnsi="宋体"/>
          <w:color w:val="000000"/>
        </w:rPr>
        <w:t>单项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1" o:ole="" style="width:11.25pt;height:9.75pt" type="#_x0000_t75">
            <v:imagedata o:title="eqId294f5ba74cdf695fc9a8a8e52f421328" r:id="rId77"/>
          </v:shape>
          <o:OLEObject DrawAspect="Content" ObjectID="_57" ProgID="Equation.DSMT4" ShapeID="_x0000_i1081" Type="Embed" r:id="rId107"/>
        </w:object>
      </w:r>
      <w:r>
        <w:rPr>
          <w:rFonts w:ascii="宋体" w:cs="宋体" w:eastAsia="宋体" w:hAnsi="宋体"/>
          <w:color w:val="000000"/>
        </w:rPr>
        <w:t>的次数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2" o:ole="" style="width:6.75pt;height:12.75pt" type="#_x0000_t75">
            <v:imagedata o:title="eqIdbdaa19de263700a15fcf213d64a8cd57" r:id="rId79"/>
          </v:shape>
          <o:OLEObject DrawAspect="Content" ObjectID="_58" ProgID="Equation.DSMT4" ShapeID="_x0000_i1082" Type="Embed" r:id="rId108"/>
        </w:object>
      </w:r>
      <w:r>
        <w:rPr>
          <w:rFonts w:ascii="宋体" w:cs="宋体" w:eastAsia="宋体" w:hAnsi="宋体"/>
          <w:color w:val="000000"/>
        </w:rPr>
        <w:t>，系数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3" o:ole="" style="width:6.75pt;height:12.75pt" type="#_x0000_t75">
            <v:imagedata o:title="eqIdbdaa19de263700a15fcf213d64a8cd57" r:id="rId79"/>
          </v:shape>
          <o:OLEObject DrawAspect="Content" ObjectID="_59" ProgID="Equation.DSMT4" ShapeID="_x0000_i1083" Type="Embed" r:id="rId10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84" o:ole="" style="width:11pt;height:10pt" type="#_x0000_t75">
            <v:imagedata o:title="eqId2de0d10ef8b748d4531250c37c5d3f9e" r:id="rId103"/>
          </v:shape>
          <o:OLEObject DrawAspect="Content" ObjectID="_60" ProgID="Equation.DSMT4" ShapeID="_x0000_i1084" Type="Embed" r:id="rId110"/>
        </w:object>
      </w:r>
      <w:r>
        <w:rPr>
          <w:rFonts w:ascii="宋体" w:cs="宋体" w:eastAsia="宋体" w:hAnsi="宋体"/>
          <w:color w:val="000000"/>
        </w:rPr>
        <w:t>此选项的结论错误，故此选项不符合题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5" o:ole="" style="width:11pt;height:10pt" type="#_x0000_t75">
            <v:imagedata o:title="eqId16f3d198e76391779fa3badc848c8ac8" r:id="rId105"/>
          </v:shape>
          <o:OLEObject DrawAspect="Content" ObjectID="_61" ProgID="Equation.DSMT4" ShapeID="_x0000_i1085" Type="Embed" r:id="rId111"/>
        </w:object>
      </w:r>
      <w:r>
        <w:rPr>
          <w:rFonts w:ascii="宋体" w:cs="宋体" w:eastAsia="宋体" w:hAnsi="宋体"/>
          <w:color w:val="000000"/>
        </w:rPr>
        <w:t>多项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6" o:ole="" style="width:65.25pt;height:18pt" type="#_x0000_t75">
            <v:imagedata o:title="eqId4aaa046a03a4075549d59a41e6315529" r:id="rId81"/>
          </v:shape>
          <o:OLEObject DrawAspect="Content" ObjectID="_62" ProgID="Equation.DSMT4" ShapeID="_x0000_i1086" Type="Embed" r:id="rId112"/>
        </w:object>
      </w:r>
      <w:r>
        <w:rPr>
          <w:rFonts w:ascii="宋体" w:cs="宋体" w:eastAsia="宋体" w:hAnsi="宋体"/>
          <w:color w:val="000000"/>
        </w:rPr>
        <w:t>是三次三项式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87" o:ole="" style="width:11pt;height:10pt" type="#_x0000_t75">
            <v:imagedata o:title="eqId2de0d10ef8b748d4531250c37c5d3f9e" r:id="rId103"/>
          </v:shape>
          <o:OLEObject DrawAspect="Content" ObjectID="_63" ProgID="Equation.DSMT4" ShapeID="_x0000_i1087" Type="Embed" r:id="rId113"/>
        </w:object>
      </w:r>
      <w:r>
        <w:rPr>
          <w:rFonts w:ascii="宋体" w:cs="宋体" w:eastAsia="宋体" w:hAnsi="宋体"/>
          <w:color w:val="000000"/>
        </w:rPr>
        <w:t>此选项的结论正确，故此选项符合题意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8" o:ole="" style="width:11pt;height:10pt" type="#_x0000_t75">
            <v:imagedata o:title="eqId16f3d198e76391779fa3badc848c8ac8" r:id="rId105"/>
          </v:shape>
          <o:OLEObject DrawAspect="Content" ObjectID="_64" ProgID="Equation.DSMT4" ShapeID="_x0000_i1088" Type="Embed" r:id="rId114"/>
        </w:object>
      </w:r>
      <w:r>
        <w:rPr>
          <w:rFonts w:ascii="宋体" w:cs="宋体" w:eastAsia="宋体" w:hAnsi="宋体"/>
          <w:color w:val="000000"/>
        </w:rPr>
        <w:t>在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89" o:ole="" style="width:114.85pt;height:30.85pt" type="#_x0000_t75">
            <v:imagedata o:title="eqId1b6e6ed082ddecc156890081d21741f0" r:id="rId115"/>
          </v:shape>
          <o:OLEObject DrawAspect="Content" ObjectID="_65" ProgID="Equation.DSMT4" ShapeID="_x0000_i1089" Type="Embed" r:id="rId116"/>
        </w:object>
      </w:r>
      <w:r>
        <w:rPr>
          <w:rFonts w:ascii="宋体" w:cs="宋体" w:eastAsia="宋体" w:hAnsi="宋体"/>
          <w:color w:val="000000"/>
        </w:rPr>
        <w:t>中，整式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0" o:ole="" style="width:33.75pt;height:15.75pt" type="#_x0000_t75">
            <v:imagedata o:title="eqId6e5cc0f4969ad5241973ad2fd7a3e4ff" r:id="rId85"/>
          </v:shape>
          <o:OLEObject DrawAspect="Content" ObjectID="_66" ProgID="Equation.DSMT4" ShapeID="_x0000_i1090" Type="Embed" r:id="rId117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1" o:ole="" style="width:29.25pt;height:30.75pt" type="#_x0000_t75">
            <v:imagedata o:title="eqId67c83265d527c5d0537e158b47658311" r:id="rId89"/>
          </v:shape>
          <o:OLEObject DrawAspect="Content" ObjectID="_67" ProgID="Equation.DSMT4" ShapeID="_x0000_i1091" Type="Embed" r:id="rId118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2" o:ole="" style="width:27pt;height:15.75pt" type="#_x0000_t75">
            <v:imagedata o:title="eqId7776c9e908f18cf0ff685fa499926db7" r:id="rId87"/>
          </v:shape>
          <o:OLEObject DrawAspect="Content" ObjectID="_68" ProgID="Equation.DSMT4" ShapeID="_x0000_i1092" Type="Embed" r:id="rId11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3" o:ole="" style="width:9.75pt;height:14.25pt" type="#_x0000_t75">
            <v:imagedata o:title="eqIdc95b6be4554f03bf496092f1acdfbb89" r:id="rId91"/>
          </v:shape>
          <o:OLEObject DrawAspect="Content" ObjectID="_69" ProgID="Equation.DSMT4" ShapeID="_x0000_i1093" Type="Embed" r:id="rId120"/>
        </w:object>
      </w:r>
      <w:r>
        <w:rPr>
          <w:rFonts w:ascii="宋体" w:cs="宋体" w:eastAsia="宋体" w:hAnsi="宋体"/>
          <w:color w:val="000000"/>
        </w:rPr>
        <w:t>，共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4" o:ole="" style="width:10.05pt;height:12.9pt" type="#_x0000_t75">
            <v:imagedata o:title="eqIdb8860d9787671b53b1ab68b3d526f5ca" r:id="rId75"/>
          </v:shape>
          <o:OLEObject DrawAspect="Content" ObjectID="_70" ProgID="Equation.DSMT4" ShapeID="_x0000_i1094" Type="Embed" r:id="rId121"/>
        </w:object>
      </w:r>
      <w:r>
        <w:rPr>
          <w:rFonts w:ascii="宋体" w:cs="宋体" w:eastAsia="宋体" w:hAnsi="宋体"/>
          <w:color w:val="000000"/>
        </w:rPr>
        <w:t>个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095" o:ole="" style="width:11pt;height:10pt" type="#_x0000_t75">
            <v:imagedata o:title="eqId2de0d10ef8b748d4531250c37c5d3f9e" r:id="rId103"/>
          </v:shape>
          <o:OLEObject DrawAspect="Content" ObjectID="_71" ProgID="Equation.DSMT4" ShapeID="_x0000_i1095" Type="Embed" r:id="rId122"/>
        </w:object>
      </w:r>
      <w:r>
        <w:rPr>
          <w:rFonts w:ascii="宋体" w:cs="宋体" w:eastAsia="宋体" w:hAnsi="宋体"/>
          <w:color w:val="000000"/>
        </w:rPr>
        <w:t>此选项的结论错误，故此选项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6" o:ole="" style="width:12pt;height:13.95pt" type="#_x0000_t75">
            <v:imagedata o:title="eqId7f015ed8e497b4394053ddd19683a98f" r:id="rId123"/>
          </v:shape>
          <o:OLEObject DrawAspect="Content" ObjectID="_72" ProgID="Equation.DSMT4" ShapeID="_x0000_i1096" Type="Embed" r:id="rId12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cs="宋体" w:eastAsia="宋体" w:hAnsi="宋体"/>
          <w:color w:val="000000"/>
        </w:rPr>
        <w:t>如图是一个正方体的展开图，则该正方体表面与“校”相对面上的汉字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90700" cy="714375"/>
            <wp:docPr descr="学科网(www.zxxk.com)--教育资源门户，提供试卷、教案、课件、论文、素材以及各类教学资源下载，还有大量而丰富的教学相关资讯！ fuzeLii1Tw7NAx1ODbqMbQ==" id="10000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cs="宋体" w:eastAsia="宋体" w:hAnsi="宋体"/>
          <w:color w:val="000000"/>
        </w:rPr>
        <w:t>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cs="宋体" w:eastAsia="宋体" w:hAnsi="宋体"/>
          <w:color w:val="000000"/>
        </w:rPr>
        <w:t>国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cs="宋体" w:eastAsia="宋体" w:hAnsi="宋体"/>
          <w:color w:val="000000"/>
        </w:rPr>
        <w:t>文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cs="宋体" w:eastAsia="宋体" w:hAnsi="宋体"/>
          <w:color w:val="000000"/>
        </w:rPr>
        <w:t>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正方体的表面展开图，根据正方体表面展开图中，相对的面一定相隔一个正方形即可求解；掌握正方体的表面展开图的特征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根据正方体表面展开图中，相对的面一定相隔一个正方形可知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“校”字相对的面上的字为“国”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cs="宋体" w:eastAsia="宋体" w:hAnsi="宋体"/>
          <w:color w:val="000000"/>
        </w:rPr>
        <w:t>如图，将一副三角板按不同的位置摆放，下列摆放方式中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7" o:ole="" style="width:21.75pt;height:13.5pt" type="#_x0000_t75">
            <v:imagedata o:title="eqId780d8fd6c6c1deeeb45e15f639719e02" r:id="rId126"/>
          </v:shape>
          <o:OLEObject DrawAspect="Content" ObjectID="_73" ProgID="Equation.DSMT4" ShapeID="_x0000_i1097" Type="Embed" r:id="rId127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8" o:ole="" style="width:21pt;height:16pt" type="#_x0000_t75">
            <v:imagedata o:title="eqId15417741fba20d681ab4414b07339099" r:id="rId128"/>
          </v:shape>
          <o:OLEObject DrawAspect="Content" ObjectID="_74" ProgID="Equation.DSMT4" ShapeID="_x0000_i1098" Type="Embed" r:id="rId129"/>
        </w:object>
      </w:r>
      <w:r>
        <w:rPr>
          <w:rFonts w:ascii="宋体" w:cs="宋体" w:eastAsia="宋体" w:hAnsi="宋体"/>
          <w:color w:val="000000"/>
        </w:rPr>
        <w:t>互余的是（</w:t>
      </w:r>
      <w:r>
        <w:rPr>
          <w:rFonts w:ascii="Times New Roman" w:cs="Times New Roman" w:eastAsia="Times New Roman" w:hAnsi="Times New Roman"/>
          <w:color w:val="000000"/>
        </w:rPr>
        <w:t xml:space="preserve">   </w:t>
      </w:r>
      <w:r>
        <w:rPr>
          <w:rFonts w:ascii="宋体" w:cs="宋体" w:eastAsia="宋体" w:hAnsi="宋体"/>
          <w:color w:val="000000"/>
        </w:rPr>
        <w:t>）</w: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>
            <wp:extent cx="514350" cy="523875"/>
            <wp:docPr descr="学科网(www.zxxk.com)--教育资源门户，提供试卷、教案、课件、论文、素材以及各类教学资源下载，还有大量而丰富的教学相关资讯！ fuzeLii1Tw7NAx1ODbqMbQ==" id="10000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>
            <wp:extent cx="962025" cy="419100"/>
            <wp:docPr descr="学科网(www.zxxk.com)--教育资源门户，提供试卷、教案、课件、论文、素材以及各类教学资源下载，还有大量而丰富的教学相关资讯！ fuzeLii1Tw7NAx1ODbqMbQ==" id="10000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>
            <wp:extent cx="600075" cy="466725"/>
            <wp:docPr descr="学科网(www.zxxk.com)--教育资源门户，提供试卷、教案、课件、论文、素材以及各类教学资源下载，还有大量而丰富的教学相关资讯！ fuzeLii1Tw7NAx1ODbqMbQ==" id="10001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>
            <wp:extent cx="742950" cy="542925"/>
            <wp:docPr descr="学科网(www.zxxk.com)--教育资源门户，提供试卷、教案、课件、论文、素材以及各类教学资源下载，还有大量而丰富的教学相关资讯！ fuzeLii1Tw7NAx1ODbqMbQ==" id="10001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本题考查余角，熟练掌握余角性质是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根据余角的定义逐一计算判断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A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099" o:ole="" style="width:78pt;height:15.75pt" type="#_x0000_t75">
            <v:imagedata o:title="eqId1fcf93263955366e32f4140ff06382bc" r:id="rId134"/>
          </v:shape>
          <o:OLEObject DrawAspect="Content" ObjectID="_75" ProgID="Equation.DSMT4" ShapeID="_x0000_i1099" Type="Embed" r:id="rId135"/>
        </w:object>
      </w:r>
      <w:r>
        <w:rPr>
          <w:color w:val="000000"/>
        </w:rPr>
        <w:t>，互余，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B、根据同角的余角相等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0" o:ole="" style="width:51pt;height:15.75pt" type="#_x0000_t75">
            <v:imagedata o:title="eqId474dbe3b64ceacdd42eecf007494984b" r:id="rId136"/>
          </v:shape>
          <o:OLEObject DrawAspect="Content" ObjectID="_76" ProgID="Equation.DSMT4" ShapeID="_x0000_i1100" Type="Embed" r:id="rId137"/>
        </w:object>
      </w:r>
      <w:r>
        <w:rPr>
          <w:color w:val="000000"/>
        </w:rPr>
        <w:t>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C、根据等角的补角相等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1" o:ole="" style="width:51pt;height:15.75pt" type="#_x0000_t75">
            <v:imagedata o:title="eqId474dbe3b64ceacdd42eecf007494984b" r:id="rId136"/>
          </v:shape>
          <o:OLEObject DrawAspect="Content" ObjectID="_77" ProgID="Equation.DSMT4" ShapeID="_x0000_i1101" Type="Embed" r:id="rId138"/>
        </w:object>
      </w:r>
      <w:r>
        <w:rPr>
          <w:color w:val="000000"/>
        </w:rPr>
        <w:t>，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D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2" o:ole="" style="width:83.25pt;height:15.75pt" type="#_x0000_t75">
            <v:imagedata o:title="eqIdd271c2143d20c6dbfd4f42801b5c102e" r:id="rId139"/>
          </v:shape>
          <o:OLEObject DrawAspect="Content" ObjectID="_78" ProgID="Equation.DSMT4" ShapeID="_x0000_i1102" Type="Embed" r:id="rId140"/>
        </w:object>
      </w:r>
      <w:r>
        <w:rPr>
          <w:color w:val="000000"/>
        </w:rPr>
        <w:t>，不符合题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A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cs="宋体" w:eastAsia="宋体" w:hAnsi="宋体"/>
          <w:color w:val="000000"/>
        </w:rPr>
        <w:t>下列说法中，正确的有（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射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3" o:ole="" style="width:20.25pt;height:12.75pt" type="#_x0000_t75">
            <v:imagedata o:title="eqIdb79dd200766db27fb90d6bd1992cf658" r:id="rId141"/>
          </v:shape>
          <o:OLEObject DrawAspect="Content" ObjectID="_79" ProgID="Equation.DSMT4" ShapeID="_x0000_i1103" Type="Embed" r:id="rId142"/>
        </w:object>
      </w:r>
      <w:r>
        <w:rPr>
          <w:rFonts w:ascii="宋体" w:cs="宋体" w:eastAsia="宋体" w:hAnsi="宋体"/>
          <w:color w:val="000000"/>
        </w:rPr>
        <w:t>和射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4" o:ole="" style="width:18.75pt;height:12.75pt" type="#_x0000_t75">
            <v:imagedata o:title="eqId41ff8c8d239cc12ddc3a899e9f054aa9" r:id="rId143"/>
          </v:shape>
          <o:OLEObject DrawAspect="Content" ObjectID="_80" ProgID="Equation.DSMT4" ShapeID="_x0000_i1104" Type="Embed" r:id="rId144"/>
        </w:object>
      </w:r>
      <w:r>
        <w:rPr>
          <w:rFonts w:ascii="宋体" w:cs="宋体" w:eastAsia="宋体" w:hAnsi="宋体"/>
          <w:color w:val="000000"/>
        </w:rPr>
        <w:t>是同一条射线；②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5" o:ole="" style="width:48pt;height:14.25pt" type="#_x0000_t75">
            <v:imagedata o:title="eqId9c029f2663b3fd557c9169e295c353e8" r:id="rId145"/>
          </v:shape>
          <o:OLEObject DrawAspect="Content" ObjectID="_81" ProgID="Equation.DSMT4" ShapeID="_x0000_i1105" Type="Embed" r:id="rId146"/>
        </w:object>
      </w:r>
      <w:r>
        <w:rPr>
          <w:rFonts w:ascii="宋体" w:cs="宋体" w:eastAsia="宋体" w:hAnsi="宋体"/>
          <w:color w:val="000000"/>
        </w:rPr>
        <w:t>，则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为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6" o:ole="" style="width:21pt;height:14.25pt" type="#_x0000_t75">
            <v:imagedata o:title="eqIde1a9c6a736e6eac98a676fa3232db5a5" r:id="rId147"/>
          </v:shape>
          <o:OLEObject DrawAspect="Content" ObjectID="_82" ProgID="Equation.DSMT4" ShapeID="_x0000_i1106" Type="Embed" r:id="rId148"/>
        </w:object>
      </w:r>
      <w:r>
        <w:rPr>
          <w:rFonts w:ascii="宋体" w:cs="宋体" w:eastAsia="宋体" w:hAnsi="宋体"/>
          <w:color w:val="000000"/>
        </w:rPr>
        <w:t>的中点；③同角的补角相等；④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7" o:ole="" style="width:20.25pt;height:12.75pt" type="#_x0000_t75">
            <v:imagedata o:title="eqIdb79dd200766db27fb90d6bd1992cf658" r:id="rId141"/>
          </v:shape>
          <o:OLEObject DrawAspect="Content" ObjectID="_83" ProgID="Equation.DSMT4" ShapeID="_x0000_i1107" Type="Embed" r:id="rId149"/>
        </w:object>
      </w:r>
      <w:r>
        <w:rPr>
          <w:rFonts w:ascii="宋体" w:cs="宋体" w:eastAsia="宋体" w:hAnsi="宋体"/>
          <w:color w:val="000000"/>
        </w:rPr>
        <w:t>上，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分别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8" o:ole="" style="width:47.25pt;height:14.25pt" type="#_x0000_t75">
            <v:imagedata o:title="eqId5024e7025d1de7683c42ccf3cfab370a" r:id="rId150"/>
          </v:shape>
          <o:OLEObject DrawAspect="Content" ObjectID="_84" ProgID="Equation.DSMT4" ShapeID="_x0000_i1108" Type="Embed" r:id="rId151"/>
        </w:object>
      </w:r>
      <w:r>
        <w:rPr>
          <w:rFonts w:ascii="宋体" w:cs="宋体" w:eastAsia="宋体" w:hAnsi="宋体"/>
          <w:color w:val="000000"/>
        </w:rPr>
        <w:t>的中点．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09" o:ole="" style="width:41.25pt;height:14.25pt" type="#_x0000_t75">
            <v:imagedata o:title="eqIddb9ab26d42bb5bfad3e4960010b705e6" r:id="rId152"/>
          </v:shape>
          <o:OLEObject DrawAspect="Content" ObjectID="_85" ProgID="Equation.DSMT4" ShapeID="_x0000_i1109" Type="Embed" r:id="rId153"/>
        </w:object>
      </w:r>
      <w:r>
        <w:rPr>
          <w:rFonts w:ascii="宋体" w:cs="宋体" w:eastAsia="宋体" w:hAnsi="宋体"/>
          <w:color w:val="000000"/>
        </w:rPr>
        <w:t>，则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0" o:ole="" style="width:42pt;height:14.25pt" type="#_x0000_t75">
            <v:imagedata o:title="eqId77847ba0afc18466b17cea483eb29cdd" r:id="rId154"/>
          </v:shape>
          <o:OLEObject DrawAspect="Content" ObjectID="_86" ProgID="Equation.DSMT4" ShapeID="_x0000_i1110" Type="Embed" r:id="rId155"/>
        </w:object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个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射线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和射线</w:t>
      </w:r>
      <w:r>
        <w:rPr>
          <w:rFonts w:ascii="Times New Roman" w:cs="Times New Roman" w:eastAsia="Times New Roman" w:hAnsi="Times New Roman"/>
          <w:i/>
          <w:color w:val="000000"/>
        </w:rPr>
        <w:t>BA</w:t>
      </w:r>
      <w:r>
        <w:rPr>
          <w:rFonts w:ascii="宋体" w:cs="宋体" w:eastAsia="宋体" w:hAnsi="宋体"/>
          <w:color w:val="000000"/>
        </w:rPr>
        <w:t>不是同一条射线，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1" o:ole="" style="width:48pt;height:14.25pt" type="#_x0000_t75">
            <v:imagedata o:title="eqId9c029f2663b3fd557c9169e295c353e8" r:id="rId145"/>
          </v:shape>
          <o:OLEObject DrawAspect="Content" ObjectID="_87" ProgID="Equation.DSMT4" ShapeID="_x0000_i1111" Type="Embed" r:id="rId156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2" o:ole="" style="width:21pt;height:14.25pt" type="#_x0000_t75">
            <v:imagedata o:title="eqIde1a9c6a736e6eac98a676fa3232db5a5" r:id="rId147"/>
          </v:shape>
          <o:OLEObject DrawAspect="Content" ObjectID="_88" ProgID="Equation.DSMT4" ShapeID="_x0000_i1112" Type="Embed" r:id="rId157"/>
        </w:object>
      </w:r>
      <w:r>
        <w:rPr>
          <w:rFonts w:ascii="宋体" w:cs="宋体" w:eastAsia="宋体" w:hAnsi="宋体"/>
          <w:color w:val="000000"/>
        </w:rPr>
        <w:t>上时，则点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为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3" o:ole="" style="width:21pt;height:14.25pt" type="#_x0000_t75">
            <v:imagedata o:title="eqIde1a9c6a736e6eac98a676fa3232db5a5" r:id="rId147"/>
          </v:shape>
          <o:OLEObject DrawAspect="Content" ObjectID="_89" ProgID="Equation.DSMT4" ShapeID="_x0000_i1113" Type="Embed" r:id="rId158"/>
        </w:object>
      </w:r>
      <w:r>
        <w:rPr>
          <w:rFonts w:ascii="宋体" w:cs="宋体" w:eastAsia="宋体" w:hAnsi="宋体"/>
          <w:color w:val="000000"/>
        </w:rPr>
        <w:t>的中点，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同角的补角相等，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4" o:ole="" style="width:20.25pt;height:12.75pt" type="#_x0000_t75">
            <v:imagedata o:title="eqIdb79dd200766db27fb90d6bd1992cf658" r:id="rId141"/>
          </v:shape>
          <o:OLEObject DrawAspect="Content" ObjectID="_90" ProgID="Equation.DSMT4" ShapeID="_x0000_i1114" Type="Embed" r:id="rId159"/>
        </w:object>
      </w:r>
      <w:r>
        <w:rPr>
          <w:rFonts w:ascii="宋体" w:cs="宋体" w:eastAsia="宋体" w:hAnsi="宋体"/>
          <w:color w:val="000000"/>
        </w:rPr>
        <w:t>上，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分别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5" o:ole="" style="width:47.25pt;height:14.25pt" type="#_x0000_t75">
            <v:imagedata o:title="eqId5024e7025d1de7683c42ccf3cfab370a" r:id="rId150"/>
          </v:shape>
          <o:OLEObject DrawAspect="Content" ObjectID="_91" ProgID="Equation.DSMT4" ShapeID="_x0000_i1115" Type="Embed" r:id="rId160"/>
        </w:object>
      </w:r>
      <w:r>
        <w:rPr>
          <w:rFonts w:ascii="宋体" w:cs="宋体" w:eastAsia="宋体" w:hAnsi="宋体"/>
          <w:color w:val="000000"/>
        </w:rPr>
        <w:t>的中点．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6" o:ole="" style="width:41.25pt;height:14.25pt" type="#_x0000_t75">
            <v:imagedata o:title="eqIddb9ab26d42bb5bfad3e4960010b705e6" r:id="rId152"/>
          </v:shape>
          <o:OLEObject DrawAspect="Content" ObjectID="_92" ProgID="Equation.DSMT4" ShapeID="_x0000_i1116" Type="Embed" r:id="rId161"/>
        </w:object>
      </w:r>
      <w:r>
        <w:rPr>
          <w:rFonts w:ascii="宋体" w:cs="宋体" w:eastAsia="宋体" w:hAnsi="宋体"/>
          <w:color w:val="000000"/>
        </w:rPr>
        <w:t>，则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7" o:ole="" style="width:42pt;height:14.25pt" type="#_x0000_t75">
            <v:imagedata o:title="eqId77847ba0afc18466b17cea483eb29cdd" r:id="rId154"/>
          </v:shape>
          <o:OLEObject DrawAspect="Content" ObjectID="_93" ProgID="Equation.DSMT4" ShapeID="_x0000_i1117" Type="Embed" r:id="rId162"/>
        </w:object>
      </w:r>
      <w:r>
        <w:rPr>
          <w:rFonts w:ascii="宋体" w:cs="宋体" w:eastAsia="宋体" w:hAnsi="宋体"/>
          <w:color w:val="000000"/>
        </w:rPr>
        <w:t>，正确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B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直线、射线、线段；两点间的距离；余角和补角等知识，注意基本概念的掌握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cs="宋体" w:eastAsia="宋体" w:hAnsi="宋体"/>
          <w:color w:val="000000"/>
        </w:rPr>
        <w:t>元朝朱世杰所著的《算学启蒙》中，记载了这样一道题：良马日行二百四十里，驽马日行一百五十里，驽马先行一十二日，问良马几何日追及之？其大意是：快马每天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8" o:ole="" style="width:21.75pt;height:14.25pt" type="#_x0000_t75">
            <v:imagedata o:title="eqIdee8a55f45758b4f524fdad354f94ddb6" r:id="rId163"/>
          </v:shape>
          <o:OLEObject DrawAspect="Content" ObjectID="_94" ProgID="Equation.DSMT4" ShapeID="_x0000_i1118" Type="Embed" r:id="rId164"/>
        </w:object>
      </w:r>
      <w:r>
        <w:rPr>
          <w:rFonts w:ascii="宋体" w:cs="宋体" w:eastAsia="宋体" w:hAnsi="宋体"/>
          <w:color w:val="000000"/>
        </w:rPr>
        <w:t>里，慢马每天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19" o:ole="" style="width:20.25pt;height:14.25pt" type="#_x0000_t75">
            <v:imagedata o:title="eqId6c5b21c1f4bc7c5947c0df11992adc20" r:id="rId165"/>
          </v:shape>
          <o:OLEObject DrawAspect="Content" ObjectID="_95" ProgID="Equation.DSMT4" ShapeID="_x0000_i1119" Type="Embed" r:id="rId166"/>
        </w:object>
      </w:r>
      <w:r>
        <w:rPr>
          <w:rFonts w:ascii="宋体" w:cs="宋体" w:eastAsia="宋体" w:hAnsi="宋体"/>
          <w:color w:val="000000"/>
        </w:rPr>
        <w:t>里，慢马先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0" o:ole="" style="width:14.25pt;height:12.75pt" type="#_x0000_t75">
            <v:imagedata o:title="eqId45e61680ffc6f940bd5b8afda3ae9c59" r:id="rId167"/>
          </v:shape>
          <o:OLEObject DrawAspect="Content" ObjectID="_96" ProgID="Equation.DSMT4" ShapeID="_x0000_i1120" Type="Embed" r:id="rId168"/>
        </w:object>
      </w:r>
      <w:r>
        <w:rPr>
          <w:rFonts w:ascii="宋体" w:cs="宋体" w:eastAsia="宋体" w:hAnsi="宋体"/>
          <w:color w:val="000000"/>
        </w:rPr>
        <w:t>天，快马几天可追上慢马？若设快马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1" o:ole="" style="width:9pt;height:9.75pt" type="#_x0000_t75">
            <v:imagedata o:title="eqId81dea63b8ce3e51adf66cf7b9982a248" r:id="rId169"/>
          </v:shape>
          <o:OLEObject DrawAspect="Content" ObjectID="_97" ProgID="Equation.DSMT4" ShapeID="_x0000_i1121" Type="Embed" r:id="rId170"/>
        </w:object>
      </w:r>
      <w:r>
        <w:rPr>
          <w:rFonts w:ascii="宋体" w:cs="宋体" w:eastAsia="宋体" w:hAnsi="宋体"/>
          <w:color w:val="000000"/>
        </w:rPr>
        <w:t>天可追上慢马，由题意得（    ）</w: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2" o:ole="" style="width:65.25pt;height:30.75pt" type="#_x0000_t75">
            <v:imagedata o:title="eqIde8569f0bd67bb3c7b3dffbfafd2747f0" r:id="rId171"/>
          </v:shape>
          <o:OLEObject DrawAspect="Content" ObjectID="_98" ProgID="Equation.DSMT4" ShapeID="_x0000_i1122" Type="Embed" r:id="rId17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3" o:ole="" style="width:75.75pt;height:30.75pt" type="#_x0000_t75">
            <v:imagedata o:title="eqIdb51e3c1c0f0a2cda516d22c31199caa9" r:id="rId173"/>
          </v:shape>
          <o:OLEObject DrawAspect="Content" ObjectID="_99" ProgID="Equation.DSMT4" ShapeID="_x0000_i1123" Type="Embed" r:id="rId174"/>
        </w:object>
      </w:r>
    </w:p>
    <w:p>
      <w:pPr>
        <w:tabs>
          <w:tab w:pos="4873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4" o:ole="" style="width:95.25pt;height:20.25pt" type="#_x0000_t75">
            <v:imagedata o:title="eqId090f62ba27017ed8e927e711fd0ea004" r:id="rId175"/>
          </v:shape>
          <o:OLEObject DrawAspect="Content" ObjectID="_100" ProgID="Equation.DSMT4" ShapeID="_x0000_i1124" Type="Embed" r:id="rId17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5" o:ole="" style="width:95.25pt;height:20.25pt" type="#_x0000_t75">
            <v:imagedata o:title="eqId42f3ae0ba4c413375c586439782ccb35" r:id="rId177"/>
          </v:shape>
          <o:OLEObject DrawAspect="Content" ObjectID="_101" ProgID="Equation.DSMT4" ShapeID="_x0000_i1125" Type="Embed" r:id="rId17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设快马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6" o:ole="" style="width:9pt;height:9.75pt" type="#_x0000_t75">
            <v:imagedata o:title="eqId81dea63b8ce3e51adf66cf7b9982a248" r:id="rId169"/>
          </v:shape>
          <o:OLEObject DrawAspect="Content" ObjectID="_102" ProgID="Equation.DSMT4" ShapeID="_x0000_i1126" Type="Embed" r:id="rId179"/>
        </w:object>
      </w:r>
      <w:r>
        <w:rPr>
          <w:rFonts w:ascii="宋体" w:cs="宋体" w:eastAsia="宋体" w:hAnsi="宋体"/>
          <w:color w:val="000000"/>
        </w:rPr>
        <w:t>天可追上慢马，根据路程相等，列出方程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设快马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7" o:ole="" style="width:9pt;height:9.75pt" type="#_x0000_t75">
            <v:imagedata o:title="eqId81dea63b8ce3e51adf66cf7b9982a248" r:id="rId169"/>
          </v:shape>
          <o:OLEObject DrawAspect="Content" ObjectID="_103" ProgID="Equation.DSMT4" ShapeID="_x0000_i1127" Type="Embed" r:id="rId180"/>
        </w:object>
      </w:r>
      <w:r>
        <w:rPr>
          <w:rFonts w:ascii="宋体" w:cs="宋体" w:eastAsia="宋体" w:hAnsi="宋体"/>
          <w:color w:val="000000"/>
        </w:rPr>
        <w:t>天可追上慢马，由题意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8" o:ole="" style="width:97pt;height:19.5pt" type="#_x0000_t75">
            <v:imagedata o:title="eqIdc205bdec6bce025a893355b0f3a69fd0" r:id="rId181"/>
          </v:shape>
          <o:OLEObject DrawAspect="Content" ObjectID="_104" ProgID="Equation.DSMT4" ShapeID="_x0000_i1128" Type="Embed" r:id="rId182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D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一元一次方程的应用，根据题意列出方程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cs="宋体" w:eastAsia="宋体" w:hAnsi="宋体"/>
          <w:color w:val="000000"/>
        </w:rPr>
        <w:t>将一张长方形纸片按如图所示的方式折叠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29" o:ole="" style="width:20pt;height:13pt" type="#_x0000_t75">
            <v:imagedata o:title="eqIdd40b319212a7e7528b053e1c7097e966" r:id="rId183"/>
          </v:shape>
          <o:OLEObject DrawAspect="Content" ObjectID="_105" ProgID="Equation.DSMT4" ShapeID="_x0000_i1129" Type="Embed" r:id="rId184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0" o:ole="" style="width:18pt;height:12pt" type="#_x0000_t75">
            <v:imagedata o:title="eqId85c4bdfb0db1e31e8459df1d15f9ab55" r:id="rId185"/>
          </v:shape>
          <o:OLEObject DrawAspect="Content" ObjectID="_106" ProgID="Equation.DSMT4" ShapeID="_x0000_i1130" Type="Embed" r:id="rId186"/>
        </w:object>
      </w:r>
      <w:r>
        <w:rPr>
          <w:rFonts w:ascii="宋体" w:cs="宋体" w:eastAsia="宋体" w:hAnsi="宋体"/>
          <w:color w:val="000000"/>
        </w:rPr>
        <w:t>为折痕，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1" o:ole="" style="width:64.2pt;height:14.4pt" type="#_x0000_t75">
            <v:imagedata o:title="eqIdaa6b5f434dcc8212026b5f5d78a82c3b" r:id="rId187"/>
          </v:shape>
          <o:OLEObject DrawAspect="Content" ObjectID="_107" ProgID="Equation.DSMT4" ShapeID="_x0000_i1131" Type="Embed" r:id="rId188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2" o:ole="" style="width:40pt;height:13.95pt" type="#_x0000_t75">
            <v:imagedata o:title="eqIde142544a6d4e6851096afbd3cbad2fe2" r:id="rId189"/>
          </v:shape>
          <o:OLEObject DrawAspect="Content" ObjectID="_108" ProgID="Equation.DSMT4" ShapeID="_x0000_i1132" Type="Embed" r:id="rId190"/>
        </w:object>
      </w:r>
      <w:r>
        <w:rPr>
          <w:rFonts w:ascii="宋体" w:cs="宋体" w:eastAsia="宋体" w:hAnsi="宋体"/>
          <w:color w:val="000000"/>
        </w:rPr>
        <w:t>为（</w:t>
      </w:r>
      <w:r>
        <w:rPr>
          <w:color w:val="000000"/>
        </w:rPr>
        <w:t xml:space="preserve">    </w:t>
      </w:r>
      <w:r>
        <w:rPr>
          <w:rFonts w:ascii="宋体" w:cs="宋体" w:eastAsia="宋体" w:hAnsi="宋体"/>
          <w:color w:val="000000"/>
        </w:rPr>
        <w:t>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295400" cy="1057275"/>
            <wp:docPr descr="学科网(www.zxxk.com)--教育资源门户，提供试卷、教案、课件、论文、素材以及各类教学资源下载，还有大量而丰富的教学相关资讯！ fuzeLii1Tw7NAx1ODbqMbQ==" id="10001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pos="2436" w:val="left"/>
          <w:tab w:pos="4873" w:val="left"/>
          <w:tab w:pos="7309" w:val="left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3" o:ole="" style="width:20pt;height:13.95pt" type="#_x0000_t75">
            <v:imagedata o:title="eqId2fb94bd9eb80fb9f5f02f518bb8f2211" r:id="rId192"/>
          </v:shape>
          <o:OLEObject DrawAspect="Content" ObjectID="_109" ProgID="Equation.DSMT4" ShapeID="_x0000_i1133" Type="Embed" r:id="rId193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4" o:ole="" style="width:20pt;height:13.95pt" type="#_x0000_t75">
            <v:imagedata o:title="eqIdbe6a6301878fed2a01413020b27310a5" r:id="rId194"/>
          </v:shape>
          <o:OLEObject DrawAspect="Content" ObjectID="_110" ProgID="Equation.DSMT4" ShapeID="_x0000_i1134" Type="Embed" r:id="rId195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5" o:ole="" style="width:20pt;height:13.95pt" type="#_x0000_t75">
            <v:imagedata o:title="eqId16aa0b9869db50a9ab48cc32925d8e96" r:id="rId196"/>
          </v:shape>
          <o:OLEObject DrawAspect="Content" ObjectID="_111" ProgID="Equation.DSMT4" ShapeID="_x0000_i1135" Type="Embed" r:id="rId197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6" o:ole="" style="width:20pt;height:13.95pt" type="#_x0000_t75">
            <v:imagedata o:title="eqId391479c151307826c9765a47a5f10503" r:id="rId198"/>
          </v:shape>
          <o:OLEObject DrawAspect="Content" ObjectID="_112" ProgID="Equation.DSMT4" ShapeID="_x0000_i1136" Type="Embed" r:id="rId19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折叠的性质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7" o:ole="" style="width:20pt;height:13pt" type="#_x0000_t75">
            <v:imagedata o:title="eqIdd40b319212a7e7528b053e1c7097e966" r:id="rId183"/>
          </v:shape>
          <o:OLEObject DrawAspect="Content" ObjectID="_113" ProgID="Equation.DSMT4" ShapeID="_x0000_i1137" Type="Embed" r:id="rId200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8" o:ole="" style="width:18pt;height:12pt" type="#_x0000_t75">
            <v:imagedata o:title="eqId85c4bdfb0db1e31e8459df1d15f9ab55" r:id="rId185"/>
          </v:shape>
          <o:OLEObject DrawAspect="Content" ObjectID="_114" ProgID="Equation.DSMT4" ShapeID="_x0000_i1138" Type="Embed" r:id="rId201"/>
        </w:object>
      </w:r>
      <w:r>
        <w:rPr>
          <w:rFonts w:ascii="宋体" w:cs="宋体" w:eastAsia="宋体" w:hAnsi="宋体"/>
          <w:color w:val="000000"/>
        </w:rPr>
        <w:t>为折痕，可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39" o:ole="" style="width:20pt;height:13pt" type="#_x0000_t75">
            <v:imagedata o:title="eqIdd40b319212a7e7528b053e1c7097e966" r:id="rId183"/>
          </v:shape>
          <o:OLEObject DrawAspect="Content" ObjectID="_115" ProgID="Equation.DSMT4" ShapeID="_x0000_i1139" Type="Embed" r:id="rId202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0" o:ole="" style="width:18pt;height:12pt" type="#_x0000_t75">
            <v:imagedata o:title="eqId85c4bdfb0db1e31e8459df1d15f9ab55" r:id="rId185"/>
          </v:shape>
          <o:OLEObject DrawAspect="Content" ObjectID="_116" ProgID="Equation.DSMT4" ShapeID="_x0000_i1140" Type="Embed" r:id="rId203"/>
        </w:object>
      </w:r>
      <w:r>
        <w:rPr>
          <w:rFonts w:ascii="宋体" w:cs="宋体" w:eastAsia="宋体" w:hAnsi="宋体"/>
          <w:color w:val="000000"/>
        </w:rPr>
        <w:t>分别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1" o:ole="" style="width:74.15pt;height:16.1pt" type="#_x0000_t75">
            <v:imagedata o:title="eqId64c6cb206e63398cdef2d3dd968efbc2" r:id="rId204"/>
          </v:shape>
          <o:OLEObject DrawAspect="Content" ObjectID="_117" ProgID="Equation.DSMT4" ShapeID="_x0000_i1141" Type="Embed" r:id="rId205"/>
        </w:object>
      </w:r>
      <w:r>
        <w:rPr>
          <w:rFonts w:ascii="宋体" w:cs="宋体" w:eastAsia="宋体" w:hAnsi="宋体"/>
          <w:color w:val="000000"/>
        </w:rPr>
        <w:t>的角平分线，由此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2" o:ole="" style="width:20pt;height:13pt" type="#_x0000_t75">
            <v:imagedata o:title="eqIdd40b319212a7e7528b053e1c7097e966" r:id="rId183"/>
          </v:shape>
          <o:OLEObject DrawAspect="Content" ObjectID="_118" ProgID="Equation.DSMT4" ShapeID="_x0000_i1142" Type="Embed" r:id="rId206"/>
        </w:object>
      </w:r>
      <w:r>
        <w:rPr>
          <w:rFonts w:ascii="宋体" w:cs="宋体" w:eastAsia="宋体" w:hAnsi="宋体"/>
          <w:color w:val="000000"/>
        </w:rPr>
        <w:t>、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3" o:ole="" style="width:18pt;height:12pt" type="#_x0000_t75">
            <v:imagedata o:title="eqId85c4bdfb0db1e31e8459df1d15f9ab55" r:id="rId185"/>
          </v:shape>
          <o:OLEObject DrawAspect="Content" ObjectID="_119" ProgID="Equation.DSMT4" ShapeID="_x0000_i1143" Type="Embed" r:id="rId207"/>
        </w:object>
      </w:r>
      <w:r>
        <w:rPr>
          <w:rFonts w:ascii="宋体" w:cs="宋体" w:eastAsia="宋体" w:hAnsi="宋体"/>
          <w:color w:val="000000"/>
        </w:rPr>
        <w:t>为折痕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4" o:ole="" style="width:110.2pt;height:14.2pt" type="#_x0000_t75">
            <v:imagedata o:title="eqIda2a73acd7d44fd6bb888963d0c8f3e28" r:id="rId208"/>
          </v:shape>
          <o:OLEObject DrawAspect="Content" ObjectID="_120" ProgID="Equation.DSMT4" ShapeID="_x0000_i1144" Type="Embed" r:id="rId209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5" o:ole="" style="width:84.75pt;height:14.25pt" type="#_x0000_t75">
            <v:imagedata o:title="eqIda538033d1fb3aca365a122d10b7821ec" r:id="rId210"/>
          </v:shape>
          <o:OLEObject DrawAspect="Content" ObjectID="_121" ProgID="Equation.DSMT4" ShapeID="_x0000_i1145" Type="Embed" r:id="rId21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6" o:ole="" style="width:233.25pt;height:14.25pt" type="#_x0000_t75">
            <v:imagedata o:title="eqIdfa40b0f42874d2cf6344da6d977c92e7" r:id="rId212"/>
          </v:shape>
          <o:OLEObject DrawAspect="Content" ObjectID="_122" ProgID="Equation.DSMT4" ShapeID="_x0000_i1146" Type="Embed" r:id="rId21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7" o:ole="" style="width:137pt;height:31.15pt" type="#_x0000_t75">
            <v:imagedata o:title="eqIdce7339942008eba81442ec5b880ba8bd" r:id="rId214"/>
          </v:shape>
          <o:OLEObject DrawAspect="Content" ObjectID="_123" ProgID="Equation.DSMT4" ShapeID="_x0000_i1147" Type="Embed" r:id="rId21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8" o:ole="" style="width:117pt;height:30.75pt" type="#_x0000_t75">
            <v:imagedata o:title="eqId793c65d7691337b32e07d1e29537de67" r:id="rId216"/>
          </v:shape>
          <o:OLEObject DrawAspect="Content" ObjectID="_124" ProgID="Equation.DSMT4" ShapeID="_x0000_i1148" Type="Embed" r:id="rId21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选：</w:t>
      </w:r>
      <w:r>
        <w:rPr>
          <w:rFonts w:ascii="Times New Roman" w:cs="Times New Roman" w:eastAsia="Times New Roman" w:hAnsi="Times New Roman"/>
          <w:color w:val="000000"/>
        </w:rPr>
        <w:t>C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二．填空题（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5</w:t>
      </w:r>
      <w:r>
        <w:rPr>
          <w:rFonts w:ascii="宋体" w:cs="宋体" w:eastAsia="宋体" w:hAnsi="宋体"/>
          <w:b/>
          <w:color w:val="000000"/>
          <w:sz w:val="24"/>
        </w:rPr>
        <w:t>小题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cs="宋体" w:eastAsia="宋体" w:hAnsi="宋体"/>
          <w:color w:val="000000"/>
        </w:rPr>
        <w:t>用四舍五入法将有理数</w:t>
      </w:r>
      <w:r>
        <w:rPr>
          <w:rFonts w:ascii="Times New Roman" w:cs="Times New Roman" w:eastAsia="Times New Roman" w:hAnsi="Times New Roman"/>
          <w:color w:val="000000"/>
        </w:rPr>
        <w:t>5.614</w:t>
      </w:r>
      <w:r>
        <w:rPr>
          <w:rFonts w:ascii="宋体" w:cs="宋体" w:eastAsia="宋体" w:hAnsi="宋体"/>
          <w:color w:val="000000"/>
        </w:rPr>
        <w:t>精确到百分位，得到的近似数为</w:t>
      </w:r>
      <w:r>
        <w:rPr>
          <w:color w:val="000000"/>
        </w:rPr>
        <w:t>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5.6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把千分位上的数字</w:t>
      </w:r>
      <w:r>
        <w:rPr>
          <w:rFonts w:ascii="Times New Roman" w:cs="Times New Roman" w:eastAsia="Times New Roman" w:hAnsi="Times New Roman"/>
          <w:color w:val="000000"/>
        </w:rPr>
        <w:t xml:space="preserve">4 </w:t>
      </w:r>
      <w:r>
        <w:rPr>
          <w:rFonts w:ascii="宋体" w:cs="宋体" w:eastAsia="宋体" w:hAnsi="宋体"/>
          <w:color w:val="000000"/>
        </w:rPr>
        <w:t>进行四舍五入即可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cs="Times New Roman" w:eastAsia="Times New Roman" w:hAnsi="Times New Roman"/>
          <w:color w:val="000000"/>
        </w:rPr>
        <w:t>5.614</w:t>
      </w:r>
      <w:r>
        <w:rPr>
          <w:rFonts w:ascii="宋体" w:cs="宋体" w:eastAsia="宋体" w:hAnsi="宋体"/>
          <w:color w:val="000000"/>
        </w:rPr>
        <w:t>精确到百分位，得到的近似数为</w:t>
      </w:r>
      <w:r>
        <w:rPr>
          <w:rFonts w:ascii="Times New Roman" w:cs="Times New Roman" w:eastAsia="Times New Roman" w:hAnsi="Times New Roman"/>
          <w:color w:val="000000"/>
        </w:rPr>
        <w:t>5.61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</w:t>
      </w:r>
      <w:r>
        <w:rPr>
          <w:rFonts w:ascii="Times New Roman" w:cs="Times New Roman" w:eastAsia="Times New Roman" w:hAnsi="Times New Roman"/>
          <w:color w:val="000000"/>
        </w:rPr>
        <w:t>5.61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近似数，掌握“四舍五入”法是解题的关键</w:t>
      </w:r>
      <w:r>
        <w:rPr>
          <w:rFonts w:ascii="Times New Roman" w:cs="Times New Roman" w:eastAsia="Times New Roman" w:hAnsi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cs="宋体" w:eastAsia="宋体" w:hAnsi="宋体"/>
          <w:color w:val="000000"/>
        </w:rPr>
        <w:t>椅子原价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49" o:ole="" style="width:10pt;height:11pt" type="#_x0000_t75">
            <v:imagedata o:title="eqId0a6936d370d6a238a608ca56f87198de" r:id="rId61"/>
          </v:shape>
          <o:OLEObject DrawAspect="Content" ObjectID="_125" ProgID="Equation.DSMT4" ShapeID="_x0000_i1149" Type="Embed" r:id="rId218"/>
        </w:object>
      </w:r>
      <w:r>
        <w:rPr>
          <w:rFonts w:ascii="宋体" w:cs="宋体" w:eastAsia="宋体" w:hAnsi="宋体"/>
          <w:color w:val="000000"/>
        </w:rPr>
        <w:t>元，商场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0" o:ole="" style="width:15.15pt;height:14.1pt" type="#_x0000_t75">
            <v:imagedata o:title="eqIdb53c7539ed297ea63b9ace6f5cc58ca8" r:id="rId219"/>
          </v:shape>
          <o:OLEObject DrawAspect="Content" ObjectID="_126" ProgID="Equation.DSMT4" ShapeID="_x0000_i1150" Type="Embed" r:id="rId220"/>
        </w:object>
      </w:r>
      <w:r>
        <w:rPr>
          <w:rFonts w:ascii="宋体" w:cs="宋体" w:eastAsia="宋体" w:hAnsi="宋体"/>
          <w:color w:val="000000"/>
        </w:rPr>
        <w:t>元后再打八折出售，椅子的售价是</w:t>
      </w:r>
      <w:r>
        <w:rPr>
          <w:color w:val="000000"/>
        </w:rPr>
        <w:t>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1" o:ole="" style="width:67.1pt;height:21.8pt" type="#_x0000_t75">
            <v:imagedata o:title="eqIdb6e0ec43628765faff693a5ba290dfd5" r:id="rId221"/>
          </v:shape>
          <o:OLEObject DrawAspect="Content" ObjectID="_127" ProgID="Equation.DSMT4" ShapeID="_x0000_i1151" Type="Embed" r:id="rId22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列代数式，根据标价乘以折扣等于售价计算即可得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椅子的售价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2" o:ole="" style="width:67.1pt;height:21.8pt" type="#_x0000_t75">
            <v:imagedata o:title="eqIdb6e0ec43628765faff693a5ba290dfd5" r:id="rId221"/>
          </v:shape>
          <o:OLEObject DrawAspect="Content" ObjectID="_128" ProgID="Equation.DSMT4" ShapeID="_x0000_i1152" Type="Embed" r:id="rId22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3" o:ole="" style="width:67.1pt;height:21.8pt" type="#_x0000_t75">
            <v:imagedata o:title="eqIdb6e0ec43628765faff693a5ba290dfd5" r:id="rId221"/>
          </v:shape>
          <o:OLEObject DrawAspect="Content" ObjectID="_129" ProgID="Equation.DSMT4" ShapeID="_x0000_i1153" Type="Embed" r:id="rId22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cs="宋体" w:eastAsia="宋体" w:hAnsi="宋体"/>
          <w:color w:val="000000"/>
        </w:rPr>
        <w:t>定义一种新运算“</w:t>
      </w:r>
      <w:r>
        <w:rPr>
          <w:rFonts w:ascii="Times New Roman" w:cs="Times New Roman" w:eastAsia="Times New Roman" w:hAnsi="Times New Roman"/>
          <w:color w:val="000000"/>
        </w:rPr>
        <w:t>#</w:t>
      </w:r>
      <w:r>
        <w:rPr>
          <w:rFonts w:ascii="宋体" w:cs="宋体" w:eastAsia="宋体" w:hAnsi="宋体"/>
          <w:color w:val="000000"/>
        </w:rPr>
        <w:t>”，运算规则：</w:t>
      </w:r>
      <w:r>
        <w:rPr>
          <w:rFonts w:ascii="Times New Roman" w:cs="Times New Roman" w:eastAsia="Times New Roman" w:hAnsi="Times New Roman"/>
          <w:color w:val="000000"/>
        </w:rPr>
        <w:t>a#b=-2a+b</w:t>
      </w:r>
      <w:r>
        <w:rPr>
          <w:rFonts w:ascii="宋体" w:cs="宋体" w:eastAsia="宋体" w:hAnsi="宋体"/>
          <w:color w:val="000000"/>
        </w:rPr>
        <w:t>，如：</w:t>
      </w:r>
      <w:r>
        <w:rPr>
          <w:rFonts w:ascii="Times New Roman" w:cs="Times New Roman" w:eastAsia="Times New Roman" w:hAnsi="Times New Roman"/>
          <w:color w:val="000000"/>
        </w:rPr>
        <w:t>1#5=-2</w:t>
      </w:r>
      <w:r>
        <w:rPr>
          <w:rFonts w:ascii="宋体" w:cs="宋体" w:eastAsia="宋体" w:hAnsi="宋体"/>
          <w:color w:val="000000"/>
        </w:rPr>
        <w:t>×</w:t>
      </w:r>
      <w:r>
        <w:rPr>
          <w:rFonts w:ascii="Times New Roman" w:cs="Times New Roman" w:eastAsia="Times New Roman" w:hAnsi="Times New Roman"/>
          <w:color w:val="000000"/>
        </w:rPr>
        <w:t>1+5=3</w:t>
      </w:r>
      <w:r>
        <w:rPr>
          <w:rFonts w:ascii="宋体" w:cs="宋体" w:eastAsia="宋体" w:hAnsi="宋体"/>
          <w:color w:val="000000"/>
        </w:rPr>
        <w:t>，则方程</w:t>
      </w:r>
      <w:r>
        <w:rPr>
          <w:rFonts w:ascii="Times New Roman" w:cs="Times New Roman" w:eastAsia="Times New Roman" w:hAnsi="Times New Roman"/>
          <w:color w:val="000000"/>
        </w:rPr>
        <w:t>x#4=0</w:t>
      </w:r>
      <w:r>
        <w:rPr>
          <w:rFonts w:ascii="宋体" w:cs="宋体" w:eastAsia="宋体" w:hAnsi="宋体"/>
          <w:color w:val="000000"/>
        </w:rPr>
        <w:t>的解是</w:t>
      </w:r>
      <w:r>
        <w:rPr>
          <w:color w:val="000000"/>
        </w:rPr>
        <w:t>__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x=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根据</w:t>
      </w:r>
      <w:r>
        <w:rPr>
          <w:rFonts w:ascii="Times New Roman" w:cs="Times New Roman" w:eastAsia="Times New Roman" w:hAnsi="Times New Roman"/>
          <w:color w:val="000000"/>
        </w:rPr>
        <w:t>a#b=-2a+b</w:t>
      </w:r>
      <w:r>
        <w:rPr>
          <w:rFonts w:ascii="宋体" w:cs="宋体" w:eastAsia="宋体" w:hAnsi="宋体"/>
          <w:color w:val="000000"/>
        </w:rPr>
        <w:t>，可以求得题目中方程的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rPr>
          <w:rFonts w:ascii="Times New Roman" w:cs="Times New Roman" w:eastAsia="Times New Roman" w:hAnsi="Times New Roman"/>
          <w:color w:val="000000"/>
        </w:rPr>
        <w:t>a#b=-2a+b</w:t>
      </w:r>
      <w:r>
        <w:rPr>
          <w:rFonts w:ascii="宋体" w:cs="宋体" w:eastAsia="宋体" w:hAnsi="宋体"/>
          <w:color w:val="000000"/>
        </w:rPr>
        <w:t>，且</w:t>
      </w:r>
      <w:r>
        <w:rPr>
          <w:rFonts w:ascii="Times New Roman" w:cs="Times New Roman" w:eastAsia="Times New Roman" w:hAnsi="Times New Roman"/>
          <w:color w:val="000000"/>
        </w:rPr>
        <w:t>x#4=0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rPr>
          <w:rFonts w:ascii="Times New Roman" w:cs="Times New Roman" w:eastAsia="Times New Roman" w:hAnsi="Times New Roman"/>
          <w:color w:val="000000"/>
        </w:rPr>
        <w:t>-2x+4=0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rPr>
          <w:rFonts w:ascii="Times New Roman" w:cs="Times New Roman" w:eastAsia="Times New Roman" w:hAnsi="Times New Roman"/>
          <w:color w:val="000000"/>
        </w:rPr>
        <w:t>x=2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x=2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解一元一次方程，根据所给的新运算列出关于x的一元一次方程是解答此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cs="宋体" w:eastAsia="宋体" w:hAnsi="宋体"/>
          <w:color w:val="000000"/>
        </w:rPr>
        <w:t>如图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4" o:ole="" style="width:12.1pt;height:13.8pt" type="#_x0000_t75">
            <v:imagedata o:title="eqIdc5db41a1f31d6baee7c69990811edb9f" r:id="rId225"/>
          </v:shape>
          <o:OLEObject DrawAspect="Content" ObjectID="_130" ProgID="Equation.DSMT4" ShapeID="_x0000_i1154" Type="Embed" r:id="rId226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5" o:ole="" style="width:19.95pt;height:13pt" type="#_x0000_t75">
            <v:imagedata o:title="eqIdf52a58fbaf4fea03567e88a9f0f6e37e" r:id="rId227"/>
          </v:shape>
          <o:OLEObject DrawAspect="Content" ObjectID="_131" ProgID="Equation.DSMT4" ShapeID="_x0000_i1155" Type="Embed" r:id="rId228"/>
        </w:object>
      </w:r>
      <w:r>
        <w:rPr>
          <w:rFonts w:ascii="宋体" w:cs="宋体" w:eastAsia="宋体" w:hAnsi="宋体"/>
          <w:color w:val="000000"/>
        </w:rPr>
        <w:t>的中点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6" o:ole="" style="width:13pt;height:13pt" type="#_x0000_t75">
            <v:imagedata o:title="eqId8455657dde27aabe6adb7b188e031c11" r:id="rId229"/>
          </v:shape>
          <o:OLEObject DrawAspect="Content" ObjectID="_132" ProgID="Equation.DSMT4" ShapeID="_x0000_i1156" Type="Embed" r:id="rId230"/>
        </w:objec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7" o:ole="" style="width:21pt;height:13.95pt" type="#_x0000_t75">
            <v:imagedata o:title="eqId60ef95894ceebaf236170e8832dcf7e3" r:id="rId231"/>
          </v:shape>
          <o:OLEObject DrawAspect="Content" ObjectID="_133" ProgID="Equation.DSMT4" ShapeID="_x0000_i1157" Type="Embed" r:id="rId232"/>
        </w:object>
      </w:r>
      <w:r>
        <w:rPr>
          <w:rFonts w:ascii="宋体" w:cs="宋体" w:eastAsia="宋体" w:hAnsi="宋体"/>
          <w:color w:val="000000"/>
        </w:rPr>
        <w:t>上，且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8" o:ole="" style="width:54.75pt;height:14.25pt" type="#_x0000_t75">
            <v:imagedata o:title="eqIdfe420c07ce33b530869dde98ede00a7a" r:id="rId233"/>
          </v:shape>
          <o:OLEObject DrawAspect="Content" ObjectID="_134" ProgID="Equation.DSMT4" ShapeID="_x0000_i1158" Type="Embed" r:id="rId234"/>
        </w:object>
      </w:r>
      <w:r>
        <w:rPr>
          <w:rFonts w:ascii="宋体" w:cs="宋体" w:eastAsia="宋体" w:hAnsi="宋体"/>
          <w:color w:val="000000"/>
        </w:rPr>
        <w:t>．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59" o:ole="" style="width:44.25pt;height:12.75pt" type="#_x0000_t75">
            <v:imagedata o:title="eqId44a1f73190215b1c9d45a3dd9e6b66ce" r:id="rId235"/>
          </v:shape>
          <o:OLEObject DrawAspect="Content" ObjectID="_135" ProgID="Equation.DSMT4" ShapeID="_x0000_i1159" Type="Embed" r:id="rId236"/>
        </w:object>
      </w:r>
      <w:r>
        <w:rPr>
          <w:rFonts w:ascii="宋体" w:cs="宋体" w:eastAsia="宋体" w:hAnsi="宋体"/>
          <w:color w:val="000000"/>
        </w:rPr>
        <w:t>，则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0" o:ole="" style="width:20pt;height:13.95pt" type="#_x0000_t75">
            <v:imagedata o:title="eqId9d78abbad68bbbf12af10cd40ef4c353" r:id="rId237"/>
          </v:shape>
          <o:OLEObject DrawAspect="Content" ObjectID="_136" ProgID="Equation.DSMT4" ShapeID="_x0000_i1160" Type="Embed" r:id="rId238"/>
        </w:object>
      </w:r>
      <w:r>
        <w:rPr>
          <w:rFonts w:ascii="宋体" w:cs="宋体" w:eastAsia="宋体" w:hAnsi="宋体"/>
          <w:color w:val="000000"/>
        </w:rPr>
        <w:t>的长为</w:t>
      </w:r>
      <w:r>
        <w:rPr>
          <w:color w:val="000000"/>
        </w:rPr>
        <w:t>___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838450" cy="171450"/>
            <wp:docPr descr="学科网(www.zxxk.com)--教育资源门户，提供试卷、教案、课件、论文、素材以及各类教学资源下载，还有大量而丰富的教学相关资讯！ fuzeLii1Tw7NAx1ODbqMbQ==" id="10001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cs="Times New Roman" w:eastAsia="Times New Roman" w:hAnsi="Times New Roman"/>
          <w:color w:val="000000"/>
        </w:rPr>
        <w:t>4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两点间的距离，线段中点的定义，根据线段中点的定义得到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1" o:ole="" style="width:110.25pt;height:31.5pt" type="#_x0000_t75">
            <v:imagedata o:title="eqId5ea640c029e16cff70dcaf3fefc127ad" r:id="rId240"/>
          </v:shape>
          <o:OLEObject DrawAspect="Content" ObjectID="_137" ProgID="Equation.DSMT4" ShapeID="_x0000_i1161" Type="Embed" r:id="rId241"/>
        </w:object>
      </w:r>
      <w:r>
        <w:rPr>
          <w:rFonts w:ascii="宋体" w:cs="宋体" w:eastAsia="宋体" w:hAnsi="宋体"/>
          <w:color w:val="000000"/>
        </w:rPr>
        <w:t>，再由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2" o:ole="" style="width:54.75pt;height:14.25pt" type="#_x0000_t75">
            <v:imagedata o:title="eqIdfe420c07ce33b530869dde98ede00a7a" r:id="rId233"/>
          </v:shape>
          <o:OLEObject DrawAspect="Content" ObjectID="_138" ProgID="Equation.DSMT4" ShapeID="_x0000_i1162" Type="Embed" r:id="rId242"/>
        </w:object>
      </w:r>
      <w:r>
        <w:rPr>
          <w:rFonts w:ascii="宋体" w:cs="宋体" w:eastAsia="宋体" w:hAnsi="宋体"/>
          <w:color w:val="000000"/>
        </w:rPr>
        <w:t>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3" o:ole="" style="width:38.1pt;height:14.1pt" type="#_x0000_t75">
            <v:imagedata o:title="eqIde673ef2d48215ca84a48377f17d6df00" r:id="rId243"/>
          </v:shape>
          <o:OLEObject DrawAspect="Content" ObjectID="_139" ProgID="Equation.DSMT4" ShapeID="_x0000_i1163" Type="Embed" r:id="rId24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4" o:ole="" style="width:44.25pt;height:12.75pt" type="#_x0000_t75">
            <v:imagedata o:title="eqId44a1f73190215b1c9d45a3dd9e6b66ce" r:id="rId235"/>
          </v:shape>
          <o:OLEObject DrawAspect="Content" ObjectID="_140" ProgID="Equation.DSMT4" ShapeID="_x0000_i1164" Type="Embed" r:id="rId245"/>
        </w:object>
      </w:r>
      <w:r>
        <w:rPr>
          <w:rFonts w:ascii="宋体" w:cs="宋体" w:eastAsia="宋体" w:hAnsi="宋体"/>
          <w:color w:val="000000"/>
        </w:rPr>
        <w:t>，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5" o:ole="" style="width:19.95pt;height:13pt" type="#_x0000_t75">
            <v:imagedata o:title="eqIdf52a58fbaf4fea03567e88a9f0f6e37e" r:id="rId227"/>
          </v:shape>
          <o:OLEObject DrawAspect="Content" ObjectID="_141" ProgID="Equation.DSMT4" ShapeID="_x0000_i1165" Type="Embed" r:id="rId246"/>
        </w:object>
      </w:r>
      <w:r>
        <w:rPr>
          <w:rFonts w:ascii="宋体" w:cs="宋体" w:eastAsia="宋体" w:hAnsi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6" o:ole="" style="width:110.25pt;height:31.5pt" type="#_x0000_t75">
            <v:imagedata o:title="eqId5ea640c029e16cff70dcaf3fefc127ad" r:id="rId240"/>
          </v:shape>
          <o:OLEObject DrawAspect="Content" ObjectID="_142" ProgID="Equation.DSMT4" ShapeID="_x0000_i1166" Type="Embed" r:id="rId24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7" o:ole="" style="width:54.75pt;height:14.25pt" type="#_x0000_t75">
            <v:imagedata o:title="eqIdfe420c07ce33b530869dde98ede00a7a" r:id="rId233"/>
          </v:shape>
          <o:OLEObject DrawAspect="Content" ObjectID="_143" ProgID="Equation.DSMT4" ShapeID="_x0000_i1167" Type="Embed" r:id="rId24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8" o:ole="" style="width:114.75pt;height:30.75pt" type="#_x0000_t75">
            <v:imagedata o:title="eqId27b2f62ea2173c95674452415baee9c1" r:id="rId249"/>
          </v:shape>
          <o:OLEObject DrawAspect="Content" ObjectID="_144" ProgID="Equation.DSMT4" ShapeID="_x0000_i1168" Type="Embed" r:id="rId25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cs="宋体" w:eastAsia="宋体" w:hAnsi="宋体"/>
          <w:color w:val="000000"/>
        </w:rPr>
        <w:t>如图所示的运算程序中，若开始输入的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69" o:ole="" style="width:9pt;height:9.75pt" type="#_x0000_t75">
            <v:imagedata o:title="eqId81dea63b8ce3e51adf66cf7b9982a248" r:id="rId169"/>
          </v:shape>
          <o:OLEObject DrawAspect="Content" ObjectID="_145" ProgID="Equation.DSMT4" ShapeID="_x0000_i1169" Type="Embed" r:id="rId251"/>
        </w:object>
      </w:r>
      <w:r>
        <w:rPr>
          <w:rFonts w:ascii="宋体" w:cs="宋体" w:eastAsia="宋体" w:hAnsi="宋体"/>
          <w:color w:val="000000"/>
        </w:rPr>
        <w:t>值为</w:t>
      </w:r>
      <w:r>
        <w:rPr>
          <w:rFonts w:ascii="Times New Roman" w:cs="Times New Roman" w:eastAsia="Times New Roman" w:hAnsi="Times New Roman"/>
          <w:color w:val="000000"/>
        </w:rPr>
        <w:t>64</w:t>
      </w:r>
      <w:r>
        <w:rPr>
          <w:rFonts w:ascii="宋体" w:cs="宋体" w:eastAsia="宋体" w:hAnsi="宋体"/>
          <w:color w:val="000000"/>
        </w:rPr>
        <w:t>，我们发现第一次输出的结果为</w:t>
      </w:r>
      <w:r>
        <w:rPr>
          <w:rFonts w:ascii="Times New Roman" w:cs="Times New Roman" w:eastAsia="Times New Roman" w:hAnsi="Times New Roman"/>
          <w:color w:val="000000"/>
        </w:rPr>
        <w:t>32</w:t>
      </w:r>
      <w:r>
        <w:rPr>
          <w:rFonts w:ascii="宋体" w:cs="宋体" w:eastAsia="宋体" w:hAnsi="宋体"/>
          <w:color w:val="000000"/>
        </w:rPr>
        <w:t>，第二次输出的结果为</w:t>
      </w:r>
      <w:r>
        <w:rPr>
          <w:rFonts w:ascii="Times New Roman" w:cs="Times New Roman" w:eastAsia="Times New Roman" w:hAnsi="Times New Roman"/>
          <w:color w:val="000000"/>
        </w:rPr>
        <w:t>16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>......</w:t>
      </w:r>
      <w:r>
        <w:rPr>
          <w:rFonts w:ascii="宋体" w:cs="宋体" w:eastAsia="宋体" w:hAnsi="宋体"/>
          <w:color w:val="000000"/>
        </w:rPr>
        <w:t>，则第</w:t>
      </w:r>
      <w:r>
        <w:rPr>
          <w:rFonts w:ascii="Times New Roman" w:cs="Times New Roman" w:eastAsia="Times New Roman" w:hAnsi="Times New Roman"/>
          <w:color w:val="000000"/>
        </w:rPr>
        <w:t>2024</w:t>
      </w:r>
      <w:r>
        <w:rPr>
          <w:rFonts w:ascii="宋体" w:cs="宋体" w:eastAsia="宋体" w:hAnsi="宋体"/>
          <w:color w:val="000000"/>
        </w:rPr>
        <w:t>次输出的结果为</w:t>
      </w:r>
      <w:r>
        <w:rPr>
          <w:color w:val="000000"/>
        </w:rPr>
        <w:t>__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524125" cy="904875"/>
            <wp:docPr descr="学科网(www.zxxk.com)--教育资源门户，提供试卷、教案、课件、论文、素材以及各类教学资源下载，还有大量而丰富的教学相关资讯！ fuzeLii1Tw7NAx1ODbqMbQ==" id="10001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0" o:ole="" style="width:15pt;height:12.75pt" type="#_x0000_t75">
            <v:imagedata o:title="eqIdacbc6a613224461ade69362d46550474" r:id="rId253"/>
          </v:shape>
          <o:OLEObject DrawAspect="Content" ObjectID="_146" ProgID="Equation.DSMT4" ShapeID="_x0000_i1170" Type="Embed" r:id="rId25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此题考查了代数式求值、数字规律探索，理解题意、弄清程序框图是解答此题的关键．先计算前几次输出的结果，进行归纳推理得出一般性的规律即可确定第</w:t>
      </w:r>
      <w:r>
        <w:rPr>
          <w:rFonts w:ascii="Times New Roman" w:cs="Times New Roman" w:eastAsia="Times New Roman" w:hAnsi="Times New Roman"/>
          <w:color w:val="000000"/>
        </w:rPr>
        <w:t>2024</w:t>
      </w:r>
      <w:r>
        <w:rPr>
          <w:rFonts w:ascii="宋体" w:cs="宋体" w:eastAsia="宋体" w:hAnsi="宋体"/>
          <w:color w:val="000000"/>
        </w:rPr>
        <w:t>次输出的结果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解：若开始输入的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1" o:ole="" style="width:9pt;height:9.75pt" type="#_x0000_t75">
            <v:imagedata o:title="eqId81dea63b8ce3e51adf66cf7b9982a248" r:id="rId169"/>
          </v:shape>
          <o:OLEObject DrawAspect="Content" ObjectID="_147" ProgID="Equation.DSMT4" ShapeID="_x0000_i1171" Type="Embed" r:id="rId255"/>
        </w:object>
      </w:r>
      <w:r>
        <w:rPr>
          <w:rFonts w:ascii="宋体" w:cs="宋体" w:eastAsia="宋体" w:hAnsi="宋体"/>
          <w:color w:val="000000"/>
        </w:rPr>
        <w:t>值为</w:t>
      </w:r>
      <w:r>
        <w:rPr>
          <w:rFonts w:ascii="Times New Roman" w:cs="Times New Roman" w:eastAsia="Times New Roman" w:hAnsi="Times New Roman"/>
          <w:color w:val="000000"/>
        </w:rPr>
        <w:t>64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第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次输出的结果为</w:t>
      </w:r>
      <w:r>
        <w:rPr>
          <w:rFonts w:ascii="Times New Roman" w:cs="Times New Roman" w:eastAsia="Times New Roman" w:hAnsi="Times New Roman"/>
          <w:color w:val="000000"/>
        </w:rPr>
        <w:t>32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第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次输出的结果为</w:t>
      </w:r>
      <w:r>
        <w:rPr>
          <w:rFonts w:ascii="Times New Roman" w:cs="Times New Roman" w:eastAsia="Times New Roman" w:hAnsi="Times New Roman"/>
          <w:color w:val="000000"/>
        </w:rPr>
        <w:t>16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第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次输出的结果为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第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次输出的结果为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第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次输出的结果为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第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次输出的结果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第</w:t>
      </w:r>
      <w:r>
        <w:rPr>
          <w:rFonts w:ascii="Times New Roman" w:cs="Times New Roman" w:eastAsia="Times New Roman" w:hAnsi="Times New Roman"/>
          <w:color w:val="000000"/>
        </w:rPr>
        <w:t>7</w:t>
      </w:r>
      <w:r>
        <w:rPr>
          <w:rFonts w:ascii="宋体" w:cs="宋体" w:eastAsia="宋体" w:hAnsi="宋体"/>
          <w:color w:val="000000"/>
        </w:rPr>
        <w:t>次输出的结果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2" o:ole="" style="width:16.15pt;height:13.05pt" type="#_x0000_t75">
            <v:imagedata o:title="eqId274a9dc37509f01c2606fb3086a46f4f" r:id="rId256"/>
          </v:shape>
          <o:OLEObject DrawAspect="Content" ObjectID="_148" ProgID="Equation.DSMT4" ShapeID="_x0000_i1172" Type="Embed" r:id="rId25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第</w:t>
      </w:r>
      <w:r>
        <w:rPr>
          <w:rFonts w:ascii="Times New Roman" w:cs="Times New Roman" w:eastAsia="Times New Roman" w:hAnsi="Times New Roman"/>
          <w:color w:val="000000"/>
        </w:rPr>
        <w:t>8</w:t>
      </w:r>
      <w:r>
        <w:rPr>
          <w:rFonts w:ascii="宋体" w:cs="宋体" w:eastAsia="宋体" w:hAnsi="宋体"/>
          <w:color w:val="000000"/>
        </w:rPr>
        <w:t>次输出的结果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3" o:ole="" style="width:15pt;height:12.75pt" type="#_x0000_t75">
            <v:imagedata o:title="eqIdacbc6a613224461ade69362d46550474" r:id="rId253"/>
          </v:shape>
          <o:OLEObject DrawAspect="Content" ObjectID="_149" ProgID="Equation.DSMT4" ShapeID="_x0000_i1173" Type="Embed" r:id="rId25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第</w:t>
      </w:r>
      <w:r>
        <w:rPr>
          <w:rFonts w:ascii="Times New Roman" w:cs="Times New Roman" w:eastAsia="Times New Roman" w:hAnsi="Times New Roman"/>
          <w:color w:val="000000"/>
        </w:rPr>
        <w:t>9</w:t>
      </w:r>
      <w:r>
        <w:rPr>
          <w:rFonts w:ascii="宋体" w:cs="宋体" w:eastAsia="宋体" w:hAnsi="宋体"/>
          <w:color w:val="000000"/>
        </w:rPr>
        <w:t>次输出的结果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4" o:ole="" style="width:16.15pt;height:13.05pt" type="#_x0000_t75">
            <v:imagedata o:title="eqId3edbd40e04e2a943051fa83d6e511add" r:id="rId259"/>
          </v:shape>
          <o:OLEObject DrawAspect="Content" ObjectID="_150" ProgID="Equation.DSMT4" ShapeID="_x0000_i1174" Type="Embed" r:id="rId26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第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次输出的结果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5" o:ole="" style="width:16.15pt;height:13.05pt" type="#_x0000_t75">
            <v:imagedata o:title="eqId274a9dc37509f01c2606fb3086a46f4f" r:id="rId256"/>
          </v:shape>
          <o:OLEObject DrawAspect="Content" ObjectID="_151" ProgID="Equation.DSMT4" ShapeID="_x0000_i1175" Type="Embed" r:id="rId26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第</w:t>
      </w:r>
      <w:r>
        <w:rPr>
          <w:rFonts w:ascii="Times New Roman" w:cs="Times New Roman" w:eastAsia="Times New Roman" w:hAnsi="Times New Roman"/>
          <w:color w:val="000000"/>
        </w:rPr>
        <w:t>11</w:t>
      </w:r>
      <w:r>
        <w:rPr>
          <w:rFonts w:ascii="宋体" w:cs="宋体" w:eastAsia="宋体" w:hAnsi="宋体"/>
          <w:color w:val="000000"/>
        </w:rPr>
        <w:t>次输出的结果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6" o:ole="" style="width:15pt;height:12.75pt" type="#_x0000_t75">
            <v:imagedata o:title="eqIdacbc6a613224461ade69362d46550474" r:id="rId253"/>
          </v:shape>
          <o:OLEObject DrawAspect="Content" ObjectID="_152" ProgID="Equation.DSMT4" ShapeID="_x0000_i1176" Type="Embed" r:id="rId26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…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除了前面</w:t>
      </w:r>
      <w:r>
        <w:rPr>
          <w:rFonts w:ascii="Times New Roman" w:cs="Times New Roman" w:eastAsia="Times New Roman" w:hAnsi="Times New Roman"/>
          <w:color w:val="000000"/>
        </w:rPr>
        <w:t>6</w:t>
      </w:r>
      <w:r>
        <w:rPr>
          <w:rFonts w:ascii="宋体" w:cs="宋体" w:eastAsia="宋体" w:hAnsi="宋体"/>
          <w:color w:val="000000"/>
        </w:rPr>
        <w:t>次外，以后的每项都是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7" o:ole="" style="width:16.15pt;height:13.05pt" type="#_x0000_t75">
            <v:imagedata o:title="eqId274a9dc37509f01c2606fb3086a46f4f" r:id="rId256"/>
          </v:shape>
          <o:OLEObject DrawAspect="Content" ObjectID="_153" ProgID="Equation.DSMT4" ShapeID="_x0000_i1177" Type="Embed" r:id="rId263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8" o:ole="" style="width:15pt;height:12.75pt" type="#_x0000_t75">
            <v:imagedata o:title="eqIdacbc6a613224461ade69362d46550474" r:id="rId253"/>
          </v:shape>
          <o:OLEObject DrawAspect="Content" ObjectID="_154" ProgID="Equation.DSMT4" ShapeID="_x0000_i1178" Type="Embed" r:id="rId26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79" o:ole="" style="width:16.15pt;height:13.05pt" type="#_x0000_t75">
            <v:imagedata o:title="eqId3edbd40e04e2a943051fa83d6e511add" r:id="rId259"/>
          </v:shape>
          <o:OLEObject DrawAspect="Content" ObjectID="_155" ProgID="Equation.DSMT4" ShapeID="_x0000_i1179" Type="Embed" r:id="rId265"/>
        </w:object>
      </w:r>
      <w:r>
        <w:rPr>
          <w:rFonts w:ascii="宋体" w:cs="宋体" w:eastAsia="宋体" w:hAnsi="宋体"/>
          <w:color w:val="000000"/>
        </w:rPr>
        <w:t>的顺序，输出结果循环出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0" o:ole="" style="width:117.85pt;height:20.15pt" type="#_x0000_t75">
            <v:imagedata o:title="eqIde0d05a09f3fbc843aa86a2d05cde8ce0" r:id="rId266"/>
          </v:shape>
          <o:OLEObject DrawAspect="Content" ObjectID="_156" ProgID="Equation.DSMT4" ShapeID="_x0000_i1180" Type="Embed" r:id="rId26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第</w:t>
      </w:r>
      <w:r>
        <w:rPr>
          <w:rFonts w:ascii="Times New Roman" w:cs="Times New Roman" w:eastAsia="Times New Roman" w:hAnsi="Times New Roman"/>
          <w:color w:val="000000"/>
        </w:rPr>
        <w:t>2024</w:t>
      </w:r>
      <w:r>
        <w:rPr>
          <w:rFonts w:ascii="宋体" w:cs="宋体" w:eastAsia="宋体" w:hAnsi="宋体"/>
          <w:color w:val="000000"/>
        </w:rPr>
        <w:t>次输出的结果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1" o:ole="" style="width:15pt;height:12.75pt" type="#_x0000_t75">
            <v:imagedata o:title="eqIdacbc6a613224461ade69362d46550474" r:id="rId253"/>
          </v:shape>
          <o:OLEObject DrawAspect="Content" ObjectID="_157" ProgID="Equation.DSMT4" ShapeID="_x0000_i1181" Type="Embed" r:id="rId26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2" o:ole="" style="width:15pt;height:12.75pt" type="#_x0000_t75">
            <v:imagedata o:title="eqIdacbc6a613224461ade69362d46550474" r:id="rId253"/>
          </v:shape>
          <o:OLEObject DrawAspect="Content" ObjectID="_158" ProgID="Equation.DSMT4" ShapeID="_x0000_i1182" Type="Embed" r:id="rId26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b/>
          <w:color w:val="000000"/>
          <w:sz w:val="24"/>
        </w:rPr>
        <w:t>三．解答题（共</w:t>
      </w:r>
      <w:r>
        <w:rPr>
          <w:rFonts w:ascii="Times New Roman" w:cs="Times New Roman" w:eastAsia="Times New Roman" w:hAnsi="Times New Roman"/>
          <w:b/>
          <w:color w:val="000000"/>
          <w:sz w:val="24"/>
        </w:rPr>
        <w:t>9</w:t>
      </w:r>
      <w:r>
        <w:rPr>
          <w:rFonts w:ascii="宋体" w:cs="宋体" w:eastAsia="宋体" w:hAnsi="宋体"/>
          <w:b/>
          <w:color w:val="000000"/>
          <w:sz w:val="24"/>
        </w:rPr>
        <w:t>小题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cs="宋体" w:eastAsia="宋体" w:hAnsi="宋体"/>
          <w:color w:val="000000"/>
        </w:rPr>
        <w:t>计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3" o:ole="" style="width:108.55pt;height:33.3pt" type="#_x0000_t75">
            <v:imagedata o:title="eqId1bd597146d44de6411953322e81cc9a5" r:id="rId270"/>
          </v:shape>
          <o:OLEObject DrawAspect="Content" ObjectID="_159" ProgID="Equation.DSMT4" ShapeID="_x0000_i1183" Type="Embed" r:id="rId271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4" o:ole="" style="width:133.25pt;height:31.15pt" type="#_x0000_t75">
            <v:imagedata o:title="eqId3ade9f539162187ec105c201fc120432" r:id="rId272"/>
          </v:shape>
          <o:OLEObject DrawAspect="Content" ObjectID="_160" ProgID="Equation.DSMT4" ShapeID="_x0000_i1184" Type="Embed" r:id="rId27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5" o:ole="" style="width:16.15pt;height:14.1pt" type="#_x0000_t75">
            <v:imagedata o:title="eqIdd3aab28a20b5bf47040aaec03b1eb550" r:id="rId274"/>
          </v:shape>
          <o:OLEObject DrawAspect="Content" ObjectID="_161" ProgID="Equation.DSMT4" ShapeID="_x0000_i1185" Type="Embed" r:id="rId275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6" o:ole="" style="width:30.75pt;height:30.75pt" type="#_x0000_t75">
            <v:imagedata o:title="eqIdc1375675879fc9f383dd0648c755da6f" r:id="rId276"/>
          </v:shape>
          <o:OLEObject DrawAspect="Content" ObjectID="_162" ProgID="Equation.DSMT4" ShapeID="_x0000_i1186" Type="Embed" r:id="rId27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有理数的混合运算，解题的关键是掌握有理数混合运算顺序和运算法则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利用乘法分配律展开计算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先计算乘方，再计算括号里的加法，再计算乘除法，最后计算加减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原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87" o:ole="" style="width:200.95pt;height:33.3pt" type="#_x0000_t75">
            <v:imagedata o:title="eqId2c2d194ab95c1dd1c2d288fde7336b0b" r:id="rId278"/>
          </v:shape>
          <o:OLEObject DrawAspect="Content" ObjectID="_163" ProgID="Equation.DSMT4" ShapeID="_x0000_i1187" Type="Embed" r:id="rId27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88" o:ole="" style="width:93.5pt;height:20.4pt" type="#_x0000_t75">
            <v:imagedata o:title="eqIdd06c74f4fef006ab8ccf43c364ee4b39" r:id="rId280"/>
          </v:shape>
          <o:OLEObject DrawAspect="Content" ObjectID="_164" ProgID="Equation.DSMT4" ShapeID="_x0000_i1188" Type="Embed" r:id="rId28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89" o:ole="" style="width:23.15pt;height:12.5pt" type="#_x0000_t75">
            <v:imagedata o:title="eqId0188f45fa33feb2ecc908619d50989e4" r:id="rId282"/>
          </v:shape>
          <o:OLEObject DrawAspect="Content" ObjectID="_165" ProgID="Equation.DSMT4" ShapeID="_x0000_i1189" Type="Embed" r:id="rId283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原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90" o:ole="" style="width:125.75pt;height:31.15pt" type="#_x0000_t75">
            <v:imagedata o:title="eqId99406903e20c61ebf51a67d8b7f93d2c" r:id="rId284"/>
          </v:shape>
          <o:OLEObject DrawAspect="Content" ObjectID="_166" ProgID="Equation.DSMT4" ShapeID="_x0000_i1190" Type="Embed" r:id="rId28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91" o:ole="" style="width:108.55pt;height:33.3pt" type="#_x0000_t75">
            <v:imagedata o:title="eqId50b13b48c687c3614da06ff90fca0d70" r:id="rId286"/>
          </v:shape>
          <o:OLEObject DrawAspect="Content" ObjectID="_167" ProgID="Equation.DSMT4" ShapeID="_x0000_i1191" Type="Embed" r:id="rId287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92" o:ole="" style="width:50.25pt;height:30.75pt" type="#_x0000_t75">
            <v:imagedata o:title="eqIdf254d83c342279a45adfae648cc9b4af" r:id="rId288"/>
          </v:shape>
          <o:OLEObject DrawAspect="Content" ObjectID="_168" ProgID="Equation.DSMT4" ShapeID="_x0000_i1192" Type="Embed" r:id="rId289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193" o:ole="" style="width:40.9pt;height:31.1pt" type="#_x0000_t75">
            <v:imagedata o:title="eqId9b6b2e167f16db568d076abcd81a6b20" r:id="rId290"/>
          </v:shape>
          <o:OLEObject DrawAspect="Content" ObjectID="_169" ProgID="Equation.DSMT4" ShapeID="_x0000_i1193" Type="Embed" r:id="rId291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cs="宋体" w:eastAsia="宋体" w:hAnsi="宋体"/>
          <w:color w:val="000000"/>
        </w:rPr>
        <w:t>解下列方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94" o:ole="" style="width:87pt;height:30.75pt" type="#_x0000_t75">
            <v:imagedata o:title="eqId425f9fc10eebca5766759c9c5c5c4b52" r:id="rId292"/>
          </v:shape>
          <o:OLEObject DrawAspect="Content" ObjectID="_170" ProgID="Equation.DSMT4" ShapeID="_x0000_i1194" Type="Embed" r:id="rId293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95" o:ole="" style="width:33.85pt;height:14.5pt" type="#_x0000_t75">
            <v:imagedata o:title="eqIda089c207e39a24d0d82aa853ac2bbb8c" r:id="rId294"/>
          </v:shape>
          <o:OLEObject DrawAspect="Content" ObjectID="_171" ProgID="Equation.DSMT4" ShapeID="_x0000_i1195" Type="Embed" r:id="rId295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96" o:ole="" style="width:34pt;height:14pt" type="#_x0000_t75">
            <v:imagedata o:title="eqIdba53065eb180a682305fddb95d14b62f" r:id="rId296"/>
          </v:shape>
          <o:OLEObject DrawAspect="Content" ObjectID="_172" ProgID="Equation.DSMT4" ShapeID="_x0000_i1196" Type="Embed" r:id="rId29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解一元一次方程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12636126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612635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一般步骤求解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先去分母，然后去括号，合并同类项，系数化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进行求解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Times New Roman" w:cs="Times New Roman" w:eastAsia="Times New Roman" w:hAnsi="Times New Roman"/>
          <w:color w:val="000000"/>
        </w:rPr>
        <w:t>+3=2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Times New Roman" w:cs="Times New Roman" w:eastAsia="Times New Roman" w:hAnsi="Times New Roman"/>
          <w:color w:val="000000"/>
        </w:rPr>
        <w:t>-5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移项得：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－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合并同类项得：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－</w:t>
      </w:r>
      <w:r>
        <w:rPr>
          <w:rFonts w:ascii="Times New Roman" w:cs="Times New Roman" w:eastAsia="Times New Roman" w:hAnsi="Times New Roman"/>
          <w:color w:val="000000"/>
        </w:rPr>
        <w:t>8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系数化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得：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－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去分母得：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－（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＝</w:t>
      </w:r>
      <w:r>
        <w:rPr>
          <w:rFonts w:ascii="Times New Roman" w:cs="Times New Roman" w:eastAsia="Times New Roman" w:hAnsi="Times New Roman"/>
          <w:color w:val="000000"/>
        </w:rPr>
        <w:t xml:space="preserve">6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去括号得：</w:t>
      </w:r>
      <w:r>
        <w:rPr>
          <w:rFonts w:ascii="Times New Roman" w:cs="Times New Roman" w:eastAsia="Times New Roman" w:hAnsi="Times New Roman"/>
          <w:color w:val="000000"/>
        </w:rPr>
        <w:t>4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－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＋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6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合并同类项得：－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</w:t>
      </w:r>
      <w:r>
        <w:rPr>
          <w:rFonts w:ascii="Times New Roman" w:cs="Times New Roman" w:eastAsia="Times New Roman" w:hAnsi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系数化为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得：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＝－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题目主要考查解一元一次方程的方法步骤，熟练掌握解一元一次方程的方法是解题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color w:val="000000"/>
        </w:rPr>
        <w:t>（1）先化简，再求值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97" o:ole="" style="width:224.25pt;height:33.75pt" type="#_x0000_t75">
            <v:imagedata o:title="eqIdd7f1184c8a5eb0bcef31c48ef782c2e9" r:id="rId298"/>
          </v:shape>
          <o:OLEObject DrawAspect="Content" ObjectID="_173" ProgID="Equation.DSMT4" ShapeID="_x0000_i1197" Type="Embed" r:id="rId299"/>
        </w:object>
      </w:r>
      <w:r>
        <w:rPr>
          <w:color w:val="000000"/>
        </w:rPr>
        <w:t>，其中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98" o:ole="" style="width:29.25pt;height:30.75pt" type="#_x0000_t75">
            <v:imagedata o:title="eqIda88e026f5e5a7782144513c691259159" r:id="rId300"/>
          </v:shape>
          <o:OLEObject DrawAspect="Content" ObjectID="_174" ProgID="Equation.DSMT4" ShapeID="_x0000_i1198" Type="Embed" r:id="rId301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199" o:ole="" style="width:26.95pt;height:14pt" type="#_x0000_t75">
            <v:imagedata o:title="eqId23725094c363fd158166a8698971694c" r:id="rId302"/>
          </v:shape>
          <o:OLEObject DrawAspect="Content" ObjectID="_175" ProgID="Equation.DSMT4" ShapeID="_x0000_i1199" Type="Embed" r:id="rId303"/>
        </w:object>
      </w:r>
      <w:r>
        <w:rPr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已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0" o:ole="" style="width:106pt;height:18.1pt" type="#_x0000_t75">
            <v:imagedata o:title="eqIdedebd7e9daa38800cdfacc785e1d1452" r:id="rId304"/>
          </v:shape>
          <o:OLEObject DrawAspect="Content" ObjectID="_176" ProgID="Equation.DSMT4" ShapeID="_x0000_i1200" Type="Embed" r:id="rId305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1" o:ole="" style="width:81pt;height:18pt" type="#_x0000_t75">
            <v:imagedata o:title="eqIdfeaf0e607a0f0f61ee21f2de89ffb12c" r:id="rId306"/>
          </v:shape>
          <o:OLEObject DrawAspect="Content" ObjectID="_177" ProgID="Equation.DSMT4" ShapeID="_x0000_i1201" Type="Embed" r:id="rId307"/>
        </w:object>
      </w:r>
      <w:r>
        <w:rPr>
          <w:color w:val="000000"/>
        </w:rPr>
        <w:t>．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2" o:ole="" style="width:37pt;height:13pt" type="#_x0000_t75">
            <v:imagedata o:title="eqId70e769ec7d298d92206c7c5c92b2f487" r:id="rId308"/>
          </v:shape>
          <o:OLEObject DrawAspect="Content" ObjectID="_178" ProgID="Equation.DSMT4" ShapeID="_x0000_i1202" Type="Embed" r:id="rId309"/>
        </w:object>
      </w:r>
      <w:r>
        <w:rPr>
          <w:color w:val="000000"/>
        </w:rPr>
        <w:t>的值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3" o:ole="" style="width:9pt;height:9.75pt" type="#_x0000_t75">
            <v:imagedata o:title="eqId81dea63b8ce3e51adf66cf7b9982a248" r:id="rId169"/>
          </v:shape>
          <o:OLEObject DrawAspect="Content" ObjectID="_179" ProgID="Equation.DSMT4" ShapeID="_x0000_i1203" Type="Embed" r:id="rId310"/>
        </w:object>
      </w:r>
      <w:r>
        <w:rPr>
          <w:color w:val="000000"/>
        </w:rPr>
        <w:t>的值无关，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4" o:ole="" style="width:9.75pt;height:12pt" type="#_x0000_t75">
            <v:imagedata o:title="eqIdd053b14c8588eee2acbbe44fc37a6886" r:id="rId311"/>
          </v:shape>
          <o:OLEObject DrawAspect="Content" ObjectID="_180" ProgID="Equation.DSMT4" ShapeID="_x0000_i1204" Type="Embed" r:id="rId312"/>
        </w:object>
      </w:r>
      <w:r>
        <w:rPr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5" o:ole="" style="width:75pt;height:15.75pt" type="#_x0000_t75">
            <v:imagedata o:title="eqId26eee70d78e919a6ae953b0f30201286" r:id="rId313"/>
          </v:shape>
          <o:OLEObject DrawAspect="Content" ObjectID="_181" ProgID="Equation.DSMT4" ShapeID="_x0000_i1205" Type="Embed" r:id="rId31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6" o:ole="" style="width:16pt;height:14pt" type="#_x0000_t75">
            <v:imagedata o:title="eqId01317332a203c898536b1d0459f51d23" r:id="rId315"/>
          </v:shape>
          <o:OLEObject DrawAspect="Content" ObjectID="_182" ProgID="Equation.DSMT4" ShapeID="_x0000_i1206" Type="Embed" r:id="rId316"/>
        </w:object>
      </w:r>
      <w:r>
        <w:rPr>
          <w:rFonts w:ascii="宋体" w:cs="宋体" w:eastAsia="宋体" w:hAnsi="宋体"/>
          <w:color w:val="000000"/>
        </w:rPr>
        <w:t>；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7" o:ole="" style="width:26.1pt;height:16.15pt" type="#_x0000_t75">
            <v:imagedata o:title="eqIdc50866229ec5a3640fb250f9bd2192b3" r:id="rId317"/>
          </v:shape>
          <o:OLEObject DrawAspect="Content" ObjectID="_183" ProgID="Equation.DSMT4" ShapeID="_x0000_i1207" Type="Embed" r:id="rId31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color w:val="000000"/>
        </w:rPr>
        <w:t>本题主要考查整式混合运算，无关项的含义，掌握整式运算法则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color w:val="000000"/>
        </w:rPr>
        <w:t>）根据整式加减运算法则先化简，再代入计算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color w:val="000000"/>
        </w:rPr>
        <w:t>）根据整式的混合运算先化简，再根据无关项的系数为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color w:val="000000"/>
        </w:rPr>
        <w:t>列式即可求解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t>解：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08" o:ole="" style="width:224.25pt;height:33.75pt" type="#_x0000_t75">
            <v:imagedata o:title="eqIdd7f1184c8a5eb0bcef31c48ef782c2e9" r:id="rId298"/>
          </v:shape>
          <o:OLEObject DrawAspect="Content" ObjectID="_184" ProgID="Equation.DSMT4" ShapeID="_x0000_i1208" Type="Embed" r:id="rId319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209" o:ole="" style="width:195pt;height:15.75pt" type="#_x0000_t75">
            <v:imagedata o:title="eqId9c29d07f0e7fd183f655cead1bf2007f" r:id="rId320"/>
          </v:shape>
          <o:OLEObject DrawAspect="Content" ObjectID="_185" ProgID="Equation.DSMT4" ShapeID="_x0000_i1209" Type="Embed" r:id="rId32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210" o:ole="" style="width:84pt;height:15.75pt" type="#_x0000_t75">
            <v:imagedata o:title="eqId015a77e25c7d34fc22c64bc751e5a776" r:id="rId322"/>
          </v:shape>
          <o:OLEObject DrawAspect="Content" ObjectID="_186" ProgID="Equation.DSMT4" ShapeID="_x0000_i1210" Type="Embed" r:id="rId323"/>
        </w:object>
      </w:r>
      <w:r>
        <w:rPr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11" o:ole="" style="width:29.25pt;height:30.75pt" type="#_x0000_t75">
            <v:imagedata o:title="eqIda88e026f5e5a7782144513c691259159" r:id="rId300"/>
          </v:shape>
          <o:OLEObject DrawAspect="Content" ObjectID="_187" ProgID="Equation.DSMT4" ShapeID="_x0000_i1211" Type="Embed" r:id="rId324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12" o:ole="" style="width:26.95pt;height:14pt" type="#_x0000_t75">
            <v:imagedata o:title="eqId23725094c363fd158166a8698971694c" r:id="rId302"/>
          </v:shape>
          <o:OLEObject DrawAspect="Content" ObjectID="_188" ProgID="Equation.DSMT4" ShapeID="_x0000_i1212" Type="Embed" r:id="rId325"/>
        </w:object>
      </w:r>
      <w:r>
        <w:rPr>
          <w:color w:val="000000"/>
        </w:rPr>
        <w:t>时，原式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13" o:ole="" style="width:150.75pt;height:36.75pt" type="#_x0000_t75">
            <v:imagedata o:title="eqIdcccacfc456940c7cda420fe8bb2f101b" r:id="rId326"/>
          </v:shape>
          <o:OLEObject DrawAspect="Content" ObjectID="_189" ProgID="Equation.DSMT4" ShapeID="_x0000_i1213" Type="Embed" r:id="rId327"/>
        </w:object>
      </w:r>
      <w:r>
        <w:rPr>
          <w:color w:val="000000"/>
        </w:rPr>
        <w:t xml:space="preserve">． 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color w:val="000000"/>
        </w:rPr>
        <w:t>已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14" o:ole="" style="width:106pt;height:18.1pt" type="#_x0000_t75">
            <v:imagedata o:title="eqIdedebd7e9daa38800cdfacc785e1d1452" r:id="rId304"/>
          </v:shape>
          <o:OLEObject DrawAspect="Content" ObjectID="_190" ProgID="Equation.DSMT4" ShapeID="_x0000_i1214" Type="Embed" r:id="rId328"/>
        </w:object>
      </w:r>
      <w:r>
        <w:rPr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15" o:ole="" style="width:81pt;height:18pt" type="#_x0000_t75">
            <v:imagedata o:title="eqIdfeaf0e607a0f0f61ee21f2de89ffb12c" r:id="rId306"/>
          </v:shape>
          <o:OLEObject DrawAspect="Content" ObjectID="_191" ProgID="Equation.DSMT4" ShapeID="_x0000_i1215" Type="Embed" r:id="rId329"/>
        </w:object>
      </w:r>
      <w:r>
        <w:rPr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16" o:ole="" style="width:36.75pt;height:12.75pt" type="#_x0000_t75">
            <v:imagedata o:title="eqId9402870e710ec049d9dc45d391a20e14" r:id="rId330"/>
          </v:shape>
          <o:OLEObject DrawAspect="Content" ObjectID="_192" ProgID="Equation.DSMT4" ShapeID="_x0000_i1216" Type="Embed" r:id="rId331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217" o:ole="" style="width:180pt;height:21.75pt" type="#_x0000_t75">
            <v:imagedata o:title="eqId52c5ceeb398e869c2c096a405aebabb8" r:id="rId332"/>
          </v:shape>
          <o:OLEObject DrawAspect="Content" ObjectID="_193" ProgID="Equation.DSMT4" ShapeID="_x0000_i1217" Type="Embed" r:id="rId333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218" o:ole="" style="width:168pt;height:18pt" type="#_x0000_t75">
            <v:imagedata o:title="eqId980709154ce45e0c09e1571f02e7098e" r:id="rId334"/>
          </v:shape>
          <o:OLEObject DrawAspect="Content" ObjectID="_194" ProgID="Equation.DSMT4" ShapeID="_x0000_i1218" Type="Embed" r:id="rId335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219" o:ole="" style="width:69pt;height:15.75pt" type="#_x0000_t75">
            <v:imagedata o:title="eqId06a209f616b4c09edd51c4b8ca5497da" r:id="rId336"/>
          </v:shape>
          <o:OLEObject DrawAspect="Content" ObjectID="_195" ProgID="Equation.DSMT4" ShapeID="_x0000_i1219" Type="Embed" r:id="rId337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220" o:ole="" style="width:74.25pt;height:20.25pt" type="#_x0000_t75">
            <v:imagedata o:title="eqIdf819fc4e1a7b40df317230718773dfe7" r:id="rId338"/>
          </v:shape>
          <o:OLEObject DrawAspect="Content" ObjectID="_196" ProgID="Equation.DSMT4" ShapeID="_x0000_i1220" Type="Embed" r:id="rId339"/>
        </w:object>
      </w:r>
      <w:r>
        <w:rPr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1" o:ole="" style="width:37pt;height:13pt" type="#_x0000_t75">
            <v:imagedata o:title="eqId70e769ec7d298d92206c7c5c92b2f487" r:id="rId308"/>
          </v:shape>
          <o:OLEObject DrawAspect="Content" ObjectID="_197" ProgID="Equation.DSMT4" ShapeID="_x0000_i1221" Type="Embed" r:id="rId340"/>
        </w:object>
      </w:r>
      <w:r>
        <w:rPr>
          <w:color w:val="000000"/>
        </w:rPr>
        <w:t>的值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2" o:ole="" style="width:9pt;height:9.75pt" type="#_x0000_t75">
            <v:imagedata o:title="eqId81dea63b8ce3e51adf66cf7b9982a248" r:id="rId169"/>
          </v:shape>
          <o:OLEObject DrawAspect="Content" ObjectID="_198" ProgID="Equation.DSMT4" ShapeID="_x0000_i1222" Type="Embed" r:id="rId341"/>
        </w:object>
      </w:r>
      <w:r>
        <w:rPr>
          <w:color w:val="000000"/>
        </w:rPr>
        <w:t>的值无关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3" o:ole="" style="width:42.75pt;height:16.5pt" type="#_x0000_t75">
            <v:imagedata o:title="eqIdb3c91377dcc82e7bb0e28a0714f08468" r:id="rId342"/>
          </v:shape>
          <o:OLEObject DrawAspect="Content" ObjectID="_199" ProgID="Equation.DSMT4" ShapeID="_x0000_i1223" Type="Embed" r:id="rId343"/>
        </w:object>
      </w:r>
      <w:r>
        <w:rPr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4" o:ole="" style="width:26.1pt;height:16.15pt" type="#_x0000_t75">
            <v:imagedata o:title="eqIdc50866229ec5a3640fb250f9bd2192b3" r:id="rId317"/>
          </v:shape>
          <o:OLEObject DrawAspect="Content" ObjectID="_200" ProgID="Equation.DSMT4" ShapeID="_x0000_i1224" Type="Embed" r:id="rId344"/>
        </w:object>
      </w:r>
      <w:r>
        <w:rPr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cs="宋体" w:eastAsia="宋体" w:hAnsi="宋体"/>
          <w:color w:val="000000"/>
        </w:rPr>
        <w:t>已知：四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B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的位置如图所示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952500" cy="942975"/>
            <wp:docPr descr="学科网(www.zxxk.com)--教育资源门户，提供试卷、教案、课件、论文、素材以及各类教学资源下载，还有大量而丰富的教学相关资讯！ fuzeLii1Tw7NAx1ODbqMbQ==" id="10002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下列语句，画出图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画直线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、直线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宋体" w:cs="宋体" w:eastAsia="宋体" w:hAnsi="宋体"/>
          <w:color w:val="000000"/>
        </w:rPr>
        <w:t>，交点为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画射线</w:t>
      </w:r>
      <w:r>
        <w:rPr>
          <w:rFonts w:ascii="Times New Roman" w:cs="Times New Roman" w:eastAsia="Times New Roman" w:hAnsi="Times New Roman"/>
          <w:i/>
          <w:color w:val="000000"/>
        </w:rPr>
        <w:t>AC</w: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用适当的语句表述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与直线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宋体" w:cs="宋体" w:eastAsia="宋体" w:hAnsi="宋体"/>
          <w:color w:val="000000"/>
        </w:rPr>
        <w:t>的位置关系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①见解析；②见解析；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在直线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宋体" w:cs="宋体" w:eastAsia="宋体" w:hAnsi="宋体"/>
          <w:color w:val="000000"/>
        </w:rPr>
        <w:t>外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语句①画直线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、直线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宋体" w:cs="宋体" w:eastAsia="宋体" w:hAnsi="宋体"/>
          <w:color w:val="000000"/>
        </w:rPr>
        <w:t>，交点为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画射线</w:t>
      </w:r>
      <w:r>
        <w:rPr>
          <w:rFonts w:ascii="Times New Roman" w:cs="Times New Roman" w:eastAsia="Times New Roman" w:hAnsi="Times New Roman"/>
          <w:i/>
          <w:color w:val="000000"/>
        </w:rPr>
        <w:t>AC</w:t>
      </w:r>
      <w:r>
        <w:rPr>
          <w:rFonts w:ascii="宋体" w:cs="宋体" w:eastAsia="宋体" w:hAnsi="宋体"/>
          <w:color w:val="000000"/>
        </w:rPr>
        <w:t>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用适当的语句表述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与直线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宋体" w:cs="宋体" w:eastAsia="宋体" w:hAnsi="宋体"/>
          <w:color w:val="000000"/>
        </w:rPr>
        <w:t>的位置关系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76450" cy="1381125"/>
            <wp:docPr descr="学科网(www.zxxk.com)--教育资源门户，提供试卷、教案、课件、论文、素材以及各类教学资源下载，还有大量而丰富的教学相关资讯！ fuzeLii1Tw7NAx1ODbqMbQ=="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直线</w:t>
      </w:r>
      <w:r>
        <w:rPr>
          <w:rFonts w:ascii="Times New Roman" w:cs="Times New Roman" w:eastAsia="Times New Roman" w:hAnsi="Times New Roman"/>
          <w:i/>
          <w:color w:val="000000"/>
        </w:rPr>
        <w:t>AB</w:t>
      </w:r>
      <w:r>
        <w:rPr>
          <w:rFonts w:ascii="宋体" w:cs="宋体" w:eastAsia="宋体" w:hAnsi="宋体"/>
          <w:color w:val="000000"/>
        </w:rPr>
        <w:t>、直线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宋体" w:cs="宋体" w:eastAsia="宋体" w:hAnsi="宋体"/>
          <w:color w:val="000000"/>
        </w:rPr>
        <w:t>即为所求作的图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射线</w:t>
      </w:r>
      <w:r>
        <w:rPr>
          <w:rFonts w:ascii="Times New Roman" w:cs="Times New Roman" w:eastAsia="Times New Roman" w:hAnsi="Times New Roman"/>
          <w:i/>
          <w:color w:val="000000"/>
        </w:rPr>
        <w:t>AC</w:t>
      </w:r>
      <w:r>
        <w:rPr>
          <w:rFonts w:ascii="宋体" w:cs="宋体" w:eastAsia="宋体" w:hAnsi="宋体"/>
          <w:color w:val="000000"/>
        </w:rPr>
        <w:t>即为所求作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12636126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612633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图形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与直线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宋体" w:cs="宋体" w:eastAsia="宋体" w:hAnsi="宋体"/>
          <w:color w:val="000000"/>
        </w:rPr>
        <w:t>的位置关系为：点</w:t>
      </w:r>
      <w:r>
        <w:rPr>
          <w:rFonts w:ascii="Times New Roman" w:cs="Times New Roman" w:eastAsia="Times New Roman" w:hAnsi="Times New Roman"/>
          <w:i/>
          <w:color w:val="000000"/>
        </w:rPr>
        <w:t>A</w:t>
      </w:r>
      <w:r>
        <w:rPr>
          <w:rFonts w:ascii="宋体" w:cs="宋体" w:eastAsia="宋体" w:hAnsi="宋体"/>
          <w:color w:val="000000"/>
        </w:rPr>
        <w:t>在直线</w:t>
      </w:r>
      <w:r>
        <w:rPr>
          <w:rFonts w:ascii="Times New Roman" w:cs="Times New Roman" w:eastAsia="Times New Roman" w:hAnsi="Times New Roman"/>
          <w:i/>
          <w:color w:val="000000"/>
        </w:rPr>
        <w:t>CD</w:t>
      </w:r>
      <w:r>
        <w:rPr>
          <w:rFonts w:ascii="宋体" w:cs="宋体" w:eastAsia="宋体" w:hAnsi="宋体"/>
          <w:color w:val="000000"/>
        </w:rPr>
        <w:t>外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cs="宋体" w:eastAsia="宋体" w:hAnsi="宋体"/>
          <w:color w:val="000000"/>
        </w:rPr>
        <w:t>本题考查了作图、复杂作图、直线、射线、线段，解答本题的关键是根据所给语句准确画出图形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cs="宋体" w:eastAsia="宋体" w:hAnsi="宋体"/>
          <w:color w:val="000000"/>
        </w:rPr>
        <w:t>如图，点</w:t>
      </w:r>
      <w:r>
        <w:rPr>
          <w:rFonts w:ascii="Times New Roman" w:cs="Times New Roman" w:eastAsia="Times New Roman" w:hAnsi="Times New Roman"/>
          <w:i/>
          <w:color w:val="000000"/>
        </w:rPr>
        <w:t>C</w: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i/>
          <w:color w:val="000000"/>
        </w:rPr>
        <w:t>E</w: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5" o:ole="" style="width:19.95pt;height:13pt" type="#_x0000_t75">
            <v:imagedata o:title="eqIdf52a58fbaf4fea03567e88a9f0f6e37e" r:id="rId227"/>
          </v:shape>
          <o:OLEObject DrawAspect="Content" ObjectID="_201" ProgID="Equation.DSMT4" ShapeID="_x0000_i1225" Type="Embed" r:id="rId347"/>
        </w:object>
      </w:r>
      <w:r>
        <w:rPr>
          <w:rFonts w:ascii="宋体" w:cs="宋体" w:eastAsia="宋体" w:hAnsi="宋体"/>
          <w:color w:val="000000"/>
        </w:rPr>
        <w:t>上两点，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为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6" o:ole="" style="width:19.95pt;height:13pt" type="#_x0000_t75">
            <v:imagedata o:title="eqIdf52a58fbaf4fea03567e88a9f0f6e37e" r:id="rId227"/>
          </v:shape>
          <o:OLEObject DrawAspect="Content" ObjectID="_202" ProgID="Equation.DSMT4" ShapeID="_x0000_i1226" Type="Embed" r:id="rId348"/>
        </w:object>
      </w:r>
      <w:r>
        <w:rPr>
          <w:rFonts w:ascii="宋体" w:cs="宋体" w:eastAsia="宋体" w:hAnsi="宋体"/>
          <w:color w:val="000000"/>
        </w:rPr>
        <w:t>的中点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7" o:ole="" style="width:81.8pt;height:14.2pt" type="#_x0000_t75">
            <v:imagedata o:title="eqIdebaf2abd5c354dad09bdb933ac9af378" r:id="rId349"/>
          </v:shape>
          <o:OLEObject DrawAspect="Content" ObjectID="_203" ProgID="Equation.DSMT4" ShapeID="_x0000_i1227" Type="Embed" r:id="rId35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704975" cy="247650"/>
            <wp:docPr descr="学科网(www.zxxk.com)--教育资源门户，提供试卷、教案、课件、论文、素材以及各类教学资源下载，还有大量而丰富的教学相关资讯！ fuzeLii1Tw7NAx1ODbqMbQ==" id="10002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8" o:ole="" style="width:20.05pt;height:13.75pt" type="#_x0000_t75">
            <v:imagedata o:title="eqId0dc5c9827dfd0be5a9c85962d6ccbfb1" r:id="rId352"/>
          </v:shape>
          <o:OLEObject DrawAspect="Content" ObjectID="_204" ProgID="Equation.DSMT4" ShapeID="_x0000_i1228" Type="Embed" r:id="rId353"/>
        </w:object>
      </w:r>
      <w:r>
        <w:rPr>
          <w:rFonts w:ascii="宋体" w:cs="宋体" w:eastAsia="宋体" w:hAnsi="宋体"/>
          <w:color w:val="000000"/>
        </w:rPr>
        <w:t>的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29" o:ole="" style="width:71.25pt;height:14.25pt" type="#_x0000_t75">
            <v:imagedata o:title="eqIdc7bfddbf920e494993381ebb5ec889c0" r:id="rId354"/>
          </v:shape>
          <o:OLEObject DrawAspect="Content" ObjectID="_205" ProgID="Equation.DSMT4" ShapeID="_x0000_i1229" Type="Embed" r:id="rId355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0" o:ole="" style="width:18pt;height:13pt" type="#_x0000_t75">
            <v:imagedata o:title="eqId1fc56c77464a17a1e97b568762a3e2c6" r:id="rId356"/>
          </v:shape>
          <o:OLEObject DrawAspect="Content" ObjectID="_206" ProgID="Equation.DSMT4" ShapeID="_x0000_i1230" Type="Embed" r:id="rId357"/>
        </w:object>
      </w:r>
      <w:r>
        <w:rPr>
          <w:rFonts w:ascii="宋体" w:cs="宋体" w:eastAsia="宋体" w:hAnsi="宋体"/>
          <w:color w:val="000000"/>
        </w:rPr>
        <w:t>的长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；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了与线段中点有关的线段和差计算，熟知相关知识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由线段中点的定义求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1" o:ole="" style="width:20pt;height:13pt" type="#_x0000_t75">
            <v:imagedata o:title="eqIdd40b319212a7e7528b053e1c7097e966" r:id="rId183"/>
          </v:shape>
          <o:OLEObject DrawAspect="Content" ObjectID="_207" ProgID="Equation.DSMT4" ShapeID="_x0000_i1231" Type="Embed" r:id="rId358"/>
        </w:object>
      </w:r>
      <w:r>
        <w:rPr>
          <w:rFonts w:ascii="宋体" w:cs="宋体" w:eastAsia="宋体" w:hAnsi="宋体"/>
          <w:color w:val="000000"/>
        </w:rPr>
        <w:t>的长，再由线段的和差关系可得答案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先求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2" o:ole="" style="width:21pt;height:13.95pt" type="#_x0000_t75">
            <v:imagedata o:title="eqId60ef95894ceebaf236170e8832dcf7e3" r:id="rId231"/>
          </v:shape>
          <o:OLEObject DrawAspect="Content" ObjectID="_208" ProgID="Equation.DSMT4" ShapeID="_x0000_i1232" Type="Embed" r:id="rId359"/>
        </w:object>
      </w:r>
      <w:r>
        <w:rPr>
          <w:rFonts w:ascii="宋体" w:cs="宋体" w:eastAsia="宋体" w:hAnsi="宋体"/>
          <w:color w:val="000000"/>
        </w:rPr>
        <w:t>的长，再根据线段的比例关系可得答案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:∵点</w:t>
      </w:r>
      <w:r>
        <w:rPr>
          <w:rFonts w:ascii="Times New Roman" w:cs="Times New Roman" w:eastAsia="Times New Roman" w:hAnsi="Times New Roman"/>
          <w:i/>
          <w:color w:val="000000"/>
        </w:rPr>
        <w:t>D</w:t>
      </w:r>
      <w:r>
        <w:rPr>
          <w:rFonts w:ascii="宋体" w:cs="宋体" w:eastAsia="宋体" w:hAnsi="宋体"/>
          <w:color w:val="000000"/>
        </w:rPr>
        <w:t>为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3" o:ole="" style="width:19.95pt;height:13pt" type="#_x0000_t75">
            <v:imagedata o:title="eqIdf52a58fbaf4fea03567e88a9f0f6e37e" r:id="rId227"/>
          </v:shape>
          <o:OLEObject DrawAspect="Content" ObjectID="_209" ProgID="Equation.DSMT4" ShapeID="_x0000_i1233" Type="Embed" r:id="rId360"/>
        </w:object>
      </w:r>
      <w:r>
        <w:rPr>
          <w:rFonts w:ascii="宋体" w:cs="宋体" w:eastAsia="宋体" w:hAnsi="宋体"/>
          <w:color w:val="000000"/>
        </w:rPr>
        <w:t>的中点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4" o:ole="" style="width:37pt;height:13.95pt" type="#_x0000_t75">
            <v:imagedata o:title="eqId305a88d4e0249bd16d48eda01331d2d4" r:id="rId361"/>
          </v:shape>
          <o:OLEObject DrawAspect="Content" ObjectID="_210" ProgID="Equation.DSMT4" ShapeID="_x0000_i1234" Type="Embed" r:id="rId362"/>
        </w:object>
      </w:r>
      <w:r>
        <w:rPr>
          <w:rFonts w:ascii="宋体" w:cs="宋体" w:eastAsia="宋体" w:hAnsi="宋体"/>
          <w:color w:val="000000"/>
        </w:rPr>
        <w:t xml:space="preserve">，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5" o:ole="" style="width:75pt;height:31.5pt" type="#_x0000_t75">
            <v:imagedata o:title="eqId3a821b9812755103251d678ef3bd3bc8" r:id="rId363"/>
          </v:shape>
          <o:OLEObject DrawAspect="Content" ObjectID="_211" ProgID="Equation.DSMT4" ShapeID="_x0000_i1235" Type="Embed" r:id="rId36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6" o:ole="" style="width:36pt;height:13.95pt" type="#_x0000_t75">
            <v:imagedata o:title="eqId037b342a682cbd4241855a243da3c016" r:id="rId365"/>
          </v:shape>
          <o:OLEObject DrawAspect="Content" ObjectID="_212" ProgID="Equation.DSMT4" ShapeID="_x0000_i1236" Type="Embed" r:id="rId36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7" o:ole="" style="width:93.75pt;height:14.25pt" type="#_x0000_t75">
            <v:imagedata o:title="eqIddd292a4474dcb44b1c1bb7712071b297" r:id="rId367"/>
          </v:shape>
          <o:OLEObject DrawAspect="Content" ObjectID="_213" ProgID="Equation.DSMT4" ShapeID="_x0000_i1237" Type="Embed" r:id="rId368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由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可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8" o:ole="" style="width:93.75pt;height:14.25pt" type="#_x0000_t75">
            <v:imagedata o:title="eqId3d7616de71768847140460cdfa7d8d91" r:id="rId369"/>
          </v:shape>
          <o:OLEObject DrawAspect="Content" ObjectID="_214" ProgID="Equation.DSMT4" ShapeID="_x0000_i1238" Type="Embed" r:id="rId37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39" o:ole="" style="width:70.8pt;height:13.8pt" type="#_x0000_t75">
            <v:imagedata o:title="eqIdcec45de9fbaea5d8b368fef44565ef02" r:id="rId371"/>
          </v:shape>
          <o:OLEObject DrawAspect="Content" ObjectID="_215" ProgID="Equation.DSMT4" ShapeID="_x0000_i1239" Type="Embed" r:id="rId37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0" o:ole="" style="width:75.75pt;height:30.75pt" type="#_x0000_t75">
            <v:imagedata o:title="eqId5b3ac3e4eedd1f08ca46eb7c81c49a52" r:id="rId373"/>
          </v:shape>
          <o:OLEObject DrawAspect="Content" ObjectID="_216" ProgID="Equation.DSMT4" ShapeID="_x0000_i1240" Type="Embed" r:id="rId37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color w:val="000000"/>
        </w:rPr>
        <w:t>某</w:t>
      </w:r>
      <w:r>
        <w:rPr>
          <w:rFonts w:ascii="宋体" w:cs="宋体" w:eastAsia="宋体" w:hAnsi="宋体"/>
          <w:color w:val="000000"/>
        </w:rPr>
        <w:t>车间生产一批螺钉和螺母，由一个人操作机器做需要</w:t>
      </w:r>
      <w:r>
        <w:rPr>
          <w:rFonts w:ascii="Times New Roman" w:cs="Times New Roman" w:eastAsia="Times New Roman" w:hAnsi="Times New Roman"/>
          <w:color w:val="000000"/>
        </w:rPr>
        <w:t>200h</w:t>
      </w:r>
      <w:r>
        <w:rPr>
          <w:rFonts w:ascii="宋体" w:cs="宋体" w:eastAsia="宋体" w:hAnsi="宋体"/>
          <w:color w:val="000000"/>
        </w:rPr>
        <w:t>完成．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现计划由一部分人先做</w:t>
      </w:r>
      <w:r>
        <w:rPr>
          <w:rFonts w:ascii="Times New Roman" w:cs="Times New Roman" w:eastAsia="Times New Roman" w:hAnsi="Times New Roman"/>
          <w:color w:val="000000"/>
        </w:rPr>
        <w:t>4h</w:t>
      </w:r>
      <w:r>
        <w:rPr>
          <w:rFonts w:ascii="宋体" w:cs="宋体" w:eastAsia="宋体" w:hAnsi="宋体"/>
          <w:color w:val="000000"/>
        </w:rPr>
        <w:t>，然后增加</w:t>
      </w:r>
      <w:r>
        <w:rPr>
          <w:rFonts w:ascii="Times New Roman" w:cs="Times New Roman" w:eastAsia="Times New Roman" w:hAnsi="Times New Roman"/>
          <w:color w:val="000000"/>
        </w:rPr>
        <w:t>5</w:t>
      </w:r>
      <w:r>
        <w:rPr>
          <w:rFonts w:ascii="宋体" w:cs="宋体" w:eastAsia="宋体" w:hAnsi="宋体"/>
          <w:color w:val="000000"/>
        </w:rPr>
        <w:t>人与他们一起做</w:t>
      </w:r>
      <w:r>
        <w:rPr>
          <w:rFonts w:ascii="Times New Roman" w:cs="Times New Roman" w:eastAsia="Times New Roman" w:hAnsi="Times New Roman"/>
          <w:color w:val="000000"/>
        </w:rPr>
        <w:t>6h</w:t>
      </w:r>
      <w:r>
        <w:rPr>
          <w:rFonts w:ascii="宋体" w:cs="宋体" w:eastAsia="宋体" w:hAnsi="宋体"/>
          <w:color w:val="000000"/>
        </w:rPr>
        <w:t>，完成这项工作．</w:t>
      </w:r>
      <w:r>
        <w:rPr>
          <w:rFonts w:ascii="Times New Roman" w:cs="Times New Roman" w:eastAsia="Times New Roman" w:hAnsi="Times New Roman"/>
          <w:color w:val="000000"/>
        </w:rPr>
        <w:t xml:space="preserve"> </w:t>
      </w:r>
      <w:r>
        <w:rPr>
          <w:rFonts w:ascii="宋体" w:cs="宋体" w:eastAsia="宋体" w:hAnsi="宋体"/>
          <w:color w:val="000000"/>
        </w:rPr>
        <w:t>假设这些人的工作效率相同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求具体应先安排多少人工作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在增加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1" o:ole="" style="width:9.2pt;height:14.25pt" type="#_x0000_t75">
            <v:imagedata o:title="eqIdd91e07104b699c4012be2d26160976a2" r:id="rId375"/>
          </v:shape>
          <o:OLEObject DrawAspect="Content" ObjectID="_217" ProgID="Equation.DSMT4" ShapeID="_x0000_i1241" Type="Embed" r:id="rId376"/>
        </w:object>
      </w:r>
      <w:r>
        <w:rPr>
          <w:rFonts w:ascii="宋体" w:cs="宋体" w:eastAsia="宋体" w:hAnsi="宋体"/>
          <w:color w:val="000000"/>
        </w:rPr>
        <w:t>人一起工作后，若每人每天使用机器可以生产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2" o:ole="" style="width:26.25pt;height:14.25pt" type="#_x0000_t75">
            <v:imagedata o:title="eqIda3adf666d629e9a4f0c82fb98f6878f3" r:id="rId377"/>
          </v:shape>
          <o:OLEObject DrawAspect="Content" ObjectID="_218" ProgID="Equation.DSMT4" ShapeID="_x0000_i1242" Type="Embed" r:id="rId378"/>
        </w:object>
      </w:r>
      <w:r>
        <w:rPr>
          <w:rFonts w:ascii="宋体" w:cs="宋体" w:eastAsia="宋体" w:hAnsi="宋体"/>
          <w:color w:val="000000"/>
        </w:rPr>
        <w:t>个螺钉或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3" o:ole="" style="width:27.9pt;height:14.15pt" type="#_x0000_t75">
            <v:imagedata o:title="eqId4abb59695562b3a1295a251dc97da700" r:id="rId379"/>
          </v:shape>
          <o:OLEObject DrawAspect="Content" ObjectID="_219" ProgID="Equation.DSMT4" ShapeID="_x0000_i1243" Type="Embed" r:id="rId380"/>
        </w:object>
      </w:r>
      <w:r>
        <w:rPr>
          <w:rFonts w:ascii="宋体" w:cs="宋体" w:eastAsia="宋体" w:hAnsi="宋体"/>
          <w:color w:val="000000"/>
        </w:rPr>
        <w:t>个螺母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4" o:ole="" style="width:6.75pt;height:12.75pt" type="#_x0000_t75">
            <v:imagedata o:title="eqIdbdaa19de263700a15fcf213d64a8cd57" r:id="rId79"/>
          </v:shape>
          <o:OLEObject DrawAspect="Content" ObjectID="_220" ProgID="Equation.DSMT4" ShapeID="_x0000_i1244" Type="Embed" r:id="rId381"/>
        </w:object>
      </w:r>
      <w:r>
        <w:rPr>
          <w:rFonts w:ascii="宋体" w:cs="宋体" w:eastAsia="宋体" w:hAnsi="宋体"/>
          <w:color w:val="000000"/>
        </w:rPr>
        <w:t>个螺钉需要配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5" o:ole="" style="width:9.75pt;height:12.75pt" type="#_x0000_t75">
            <v:imagedata o:title="eqId61128ab996360a038e6e64d82fcba004" r:id="rId382"/>
          </v:shape>
          <o:OLEObject DrawAspect="Content" ObjectID="_221" ProgID="Equation.DSMT4" ShapeID="_x0000_i1245" Type="Embed" r:id="rId383"/>
        </w:object>
      </w:r>
      <w:r>
        <w:rPr>
          <w:rFonts w:ascii="宋体" w:cs="宋体" w:eastAsia="宋体" w:hAnsi="宋体"/>
          <w:color w:val="000000"/>
        </w:rPr>
        <w:t>个螺母成为一个完整的产品，为使每天生产的螺钉和螺母刚好配套，应安排生产螺钉和螺母的工人各多少名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6" o:ole="" style="width:15.05pt;height:13.95pt" type="#_x0000_t75">
            <v:imagedata o:title="eqIdfeda926749de04fa585f73f84c568f0c" r:id="rId384"/>
          </v:shape>
          <o:OLEObject DrawAspect="Content" ObjectID="_222" ProgID="Equation.DSMT4" ShapeID="_x0000_i1246" Type="Embed" r:id="rId385"/>
        </w:object>
      </w:r>
      <w:r>
        <w:rPr>
          <w:rFonts w:ascii="宋体" w:cs="宋体" w:eastAsia="宋体" w:hAnsi="宋体"/>
          <w:color w:val="000000"/>
        </w:rPr>
        <w:t>人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安排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名工人生产螺钉，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名工人生产螺母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了一元一次方程的应用，解题的关键是根据题意找出等量关系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设应先安排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7" o:ole="" style="width:9pt;height:9.75pt" type="#_x0000_t75">
            <v:imagedata o:title="eqId81dea63b8ce3e51adf66cf7b9982a248" r:id="rId169"/>
          </v:shape>
          <o:OLEObject DrawAspect="Content" ObjectID="_223" ProgID="Equation.DSMT4" ShapeID="_x0000_i1247" Type="Embed" r:id="rId386"/>
        </w:object>
      </w:r>
      <w:r>
        <w:rPr>
          <w:rFonts w:ascii="宋体" w:cs="宋体" w:eastAsia="宋体" w:hAnsi="宋体"/>
          <w:color w:val="000000"/>
        </w:rPr>
        <w:t>人工作，根据题意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8" o:ole="" style="width:91.5pt;height:33pt" type="#_x0000_t75">
            <v:imagedata o:title="eqId5515e5cc77f842e439ba79b31d1152cc" r:id="rId387"/>
          </v:shape>
          <o:OLEObject DrawAspect="Content" ObjectID="_224" ProgID="Equation.DSMT4" ShapeID="_x0000_i1248" Type="Embed" r:id="rId388"/>
        </w:object>
      </w:r>
      <w:r>
        <w:rPr>
          <w:rFonts w:ascii="宋体" w:cs="宋体" w:eastAsia="宋体" w:hAnsi="宋体"/>
          <w:color w:val="000000"/>
        </w:rPr>
        <w:t>，即可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设应安排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49" o:ole="" style="width:9.75pt;height:12pt" type="#_x0000_t75">
            <v:imagedata o:title="eqIdd053b14c8588eee2acbbe44fc37a6886" r:id="rId311"/>
          </v:shape>
          <o:OLEObject DrawAspect="Content" ObjectID="_225" ProgID="Equation.DSMT4" ShapeID="_x0000_i1249" Type="Embed" r:id="rId389"/>
        </w:object>
      </w:r>
      <w:r>
        <w:rPr>
          <w:rFonts w:ascii="宋体" w:cs="宋体" w:eastAsia="宋体" w:hAnsi="宋体"/>
          <w:color w:val="000000"/>
        </w:rPr>
        <w:t>名工人生产螺钉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0" o:ole="" style="width:42pt;height:19.8pt" type="#_x0000_t75">
            <v:imagedata o:title="eqIda955ac7679eea11e2043b4d086c0be8d" r:id="rId390"/>
          </v:shape>
          <o:OLEObject DrawAspect="Content" ObjectID="_226" ProgID="Equation.DSMT4" ShapeID="_x0000_i1250" Type="Embed" r:id="rId391"/>
        </w:object>
      </w:r>
      <w:r>
        <w:rPr>
          <w:rFonts w:ascii="宋体" w:cs="宋体" w:eastAsia="宋体" w:hAnsi="宋体"/>
          <w:color w:val="000000"/>
        </w:rPr>
        <w:t>名工人生产螺母，根据题意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1" o:ole="" style="width:127.5pt;height:19.5pt" type="#_x0000_t75">
            <v:imagedata o:title="eqIdd08aab09de295bf62cc67444f5124a7a" r:id="rId392"/>
          </v:shape>
          <o:OLEObject DrawAspect="Content" ObjectID="_227" ProgID="Equation.DSMT4" ShapeID="_x0000_i1251" Type="Embed" r:id="rId393"/>
        </w:object>
      </w:r>
      <w:r>
        <w:rPr>
          <w:rFonts w:ascii="宋体" w:cs="宋体" w:eastAsia="宋体" w:hAnsi="宋体"/>
          <w:color w:val="000000"/>
        </w:rPr>
        <w:t>，即可求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设应先安排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2" o:ole="" style="width:9pt;height:9.75pt" type="#_x0000_t75">
            <v:imagedata o:title="eqId81dea63b8ce3e51adf66cf7b9982a248" r:id="rId169"/>
          </v:shape>
          <o:OLEObject DrawAspect="Content" ObjectID="_228" ProgID="Equation.DSMT4" ShapeID="_x0000_i1252" Type="Embed" r:id="rId394"/>
        </w:object>
      </w:r>
      <w:r>
        <w:rPr>
          <w:rFonts w:ascii="宋体" w:cs="宋体" w:eastAsia="宋体" w:hAnsi="宋体"/>
          <w:color w:val="000000"/>
        </w:rPr>
        <w:t>人工作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题意得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3" o:ole="" style="width:91.5pt;height:33pt" type="#_x0000_t75">
            <v:imagedata o:title="eqId5515e5cc77f842e439ba79b31d1152cc" r:id="rId387"/>
          </v:shape>
          <o:OLEObject DrawAspect="Content" ObjectID="_229" ProgID="Equation.DSMT4" ShapeID="_x0000_i1253" Type="Embed" r:id="rId39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4" o:ole="" style="width:33pt;height:14.25pt" type="#_x0000_t75">
            <v:imagedata o:title="eqId1e0b49d586e381d72a591858887cca78" r:id="rId396"/>
          </v:shape>
          <o:OLEObject DrawAspect="Content" ObjectID="_230" ProgID="Equation.DSMT4" ShapeID="_x0000_i1254" Type="Embed" r:id="rId39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255" o:ole="" style="width:11pt;height:10pt" type="#_x0000_t75">
            <v:imagedata o:title="eqId2de0d10ef8b748d4531250c37c5d3f9e" r:id="rId103"/>
          </v:shape>
          <o:OLEObject DrawAspect="Content" ObjectID="_231" ProgID="Equation.DSMT4" ShapeID="_x0000_i1255" Type="Embed" r:id="rId398"/>
        </w:object>
      </w:r>
      <w:r>
        <w:rPr>
          <w:rFonts w:ascii="宋体" w:cs="宋体" w:eastAsia="宋体" w:hAnsi="宋体"/>
          <w:color w:val="000000"/>
        </w:rPr>
        <w:t>应先安排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6" o:ole="" style="width:15.05pt;height:13.95pt" type="#_x0000_t75">
            <v:imagedata o:title="eqIdfeda926749de04fa585f73f84c568f0c" r:id="rId384"/>
          </v:shape>
          <o:OLEObject DrawAspect="Content" ObjectID="_232" ProgID="Equation.DSMT4" ShapeID="_x0000_i1256" Type="Embed" r:id="rId399"/>
        </w:object>
      </w:r>
      <w:r>
        <w:rPr>
          <w:rFonts w:ascii="宋体" w:cs="宋体" w:eastAsia="宋体" w:hAnsi="宋体"/>
          <w:color w:val="000000"/>
        </w:rPr>
        <w:t>人工作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设应安排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7" o:ole="" style="width:9.75pt;height:12pt" type="#_x0000_t75">
            <v:imagedata o:title="eqIdd053b14c8588eee2acbbe44fc37a6886" r:id="rId311"/>
          </v:shape>
          <o:OLEObject DrawAspect="Content" ObjectID="_233" ProgID="Equation.DSMT4" ShapeID="_x0000_i1257" Type="Embed" r:id="rId400"/>
        </w:object>
      </w:r>
      <w:r>
        <w:rPr>
          <w:rFonts w:ascii="宋体" w:cs="宋体" w:eastAsia="宋体" w:hAnsi="宋体"/>
          <w:color w:val="000000"/>
        </w:rPr>
        <w:t>名工人生产螺钉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8" o:ole="" style="width:42pt;height:19.8pt" type="#_x0000_t75">
            <v:imagedata o:title="eqIda955ac7679eea11e2043b4d086c0be8d" r:id="rId390"/>
          </v:shape>
          <o:OLEObject DrawAspect="Content" ObjectID="_234" ProgID="Equation.DSMT4" ShapeID="_x0000_i1258" Type="Embed" r:id="rId401"/>
        </w:object>
      </w:r>
      <w:r>
        <w:rPr>
          <w:rFonts w:ascii="宋体" w:cs="宋体" w:eastAsia="宋体" w:hAnsi="宋体"/>
          <w:color w:val="000000"/>
        </w:rPr>
        <w:t>名工人生产螺母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题意得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59" o:ole="" style="width:127.5pt;height:19.5pt" type="#_x0000_t75">
            <v:imagedata o:title="eqIdd08aab09de295bf62cc67444f5124a7a" r:id="rId392"/>
          </v:shape>
          <o:OLEObject DrawAspect="Content" ObjectID="_235" ProgID="Equation.DSMT4" ShapeID="_x0000_i1259" Type="Embed" r:id="rId40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0" o:ole="" style="width:33pt;height:16pt" type="#_x0000_t75">
            <v:imagedata o:title="eqId0ac076fdca84ebbc3eff76c2021c1412" r:id="rId403"/>
          </v:shape>
          <o:OLEObject DrawAspect="Content" ObjectID="_236" ProgID="Equation.DSMT4" ShapeID="_x0000_i1260" Type="Embed" r:id="rId40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261" o:ole="" style="width:57pt;height:16.5pt" type="#_x0000_t75">
            <v:imagedata o:title="eqIdd1e0886b09b0b5536d4d3ecbe04c57d6" r:id="rId405"/>
          </v:shape>
          <o:OLEObject DrawAspect="Content" ObjectID="_237" ProgID="Equation.DSMT4" ShapeID="_x0000_i1261" Type="Embed" r:id="rId40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262" o:ole="" style="width:11pt;height:10pt" type="#_x0000_t75">
            <v:imagedata o:title="eqId2de0d10ef8b748d4531250c37c5d3f9e" r:id="rId103"/>
          </v:shape>
          <o:OLEObject DrawAspect="Content" ObjectID="_238" ProgID="Equation.DSMT4" ShapeID="_x0000_i1262" Type="Embed" r:id="rId407"/>
        </w:object>
      </w:r>
      <w:r>
        <w:rPr>
          <w:rFonts w:ascii="宋体" w:cs="宋体" w:eastAsia="宋体" w:hAnsi="宋体"/>
          <w:color w:val="000000"/>
        </w:rPr>
        <w:t>应安排</w:t>
      </w:r>
      <w:r>
        <w:rPr>
          <w:rFonts w:ascii="Times New Roman" w:cs="Times New Roman" w:eastAsia="Times New Roman" w:hAnsi="Times New Roman"/>
          <w:color w:val="000000"/>
        </w:rPr>
        <w:t>10</w:t>
      </w:r>
      <w:r>
        <w:rPr>
          <w:rFonts w:ascii="宋体" w:cs="宋体" w:eastAsia="宋体" w:hAnsi="宋体"/>
          <w:color w:val="000000"/>
        </w:rPr>
        <w:t>名工人生产螺钉，</w:t>
      </w:r>
      <w:r>
        <w:rPr>
          <w:rFonts w:ascii="Times New Roman" w:cs="Times New Roman" w:eastAsia="Times New Roman" w:hAnsi="Times New Roman"/>
          <w:color w:val="000000"/>
        </w:rPr>
        <w:t>12</w:t>
      </w:r>
      <w:r>
        <w:rPr>
          <w:rFonts w:ascii="宋体" w:cs="宋体" w:eastAsia="宋体" w:hAnsi="宋体"/>
          <w:color w:val="000000"/>
        </w:rPr>
        <w:t>名工人生产螺母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cs="宋体" w:eastAsia="宋体" w:hAnsi="宋体"/>
          <w:color w:val="000000"/>
        </w:rPr>
        <w:t>定义：若关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3" o:ole="" style="width:9pt;height:9.75pt" type="#_x0000_t75">
            <v:imagedata o:title="eqId81dea63b8ce3e51adf66cf7b9982a248" r:id="rId169"/>
          </v:shape>
          <o:OLEObject DrawAspect="Content" ObjectID="_239" ProgID="Equation.DSMT4" ShapeID="_x0000_i1263" Type="Embed" r:id="rId408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4" o:ole="" style="width:50.25pt;height:14.25pt" type="#_x0000_t75">
            <v:imagedata o:title="eqId21ddf68448b62a8da683ac4da36e6279" r:id="rId409"/>
          </v:shape>
          <o:OLEObject DrawAspect="Content" ObjectID="_240" ProgID="Equation.DSMT4" ShapeID="_x0000_i1264" Type="Embed" r:id="rId410"/>
        </w:objec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5" o:ole="" style="width:36pt;height:16pt" type="#_x0000_t75">
            <v:imagedata o:title="eqId2f2b5ee1eabb64358a3d9db2349b6fce" r:id="rId411"/>
          </v:shape>
          <o:OLEObject DrawAspect="Content" ObjectID="_241" ProgID="Equation.DSMT4" ShapeID="_x0000_i1265" Type="Embed" r:id="rId412"/>
        </w:object>
      </w:r>
      <w:r>
        <w:rPr>
          <w:rFonts w:ascii="宋体" w:cs="宋体" w:eastAsia="宋体" w:hAnsi="宋体"/>
          <w:color w:val="000000"/>
        </w:rPr>
        <w:t>的解与关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6" o:ole="" style="width:9.75pt;height:12pt" type="#_x0000_t75">
            <v:imagedata o:title="eqIdd053b14c8588eee2acbbe44fc37a6886" r:id="rId311"/>
          </v:shape>
          <o:OLEObject DrawAspect="Content" ObjectID="_242" ProgID="Equation.DSMT4" ShapeID="_x0000_i1266" Type="Embed" r:id="rId413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7" o:ole="" style="width:72.75pt;height:15pt" type="#_x0000_t75">
            <v:imagedata o:title="eqId42e2e91e3fae0e209e1138c13baa7956" r:id="rId414"/>
          </v:shape>
          <o:OLEObject DrawAspect="Content" ObjectID="_243" ProgID="Equation.DSMT4" ShapeID="_x0000_i1267" Type="Embed" r:id="rId415"/>
        </w:object>
      </w:r>
      <w:r>
        <w:rPr>
          <w:rFonts w:ascii="宋体" w:cs="宋体" w:eastAsia="宋体" w:hAnsi="宋体"/>
          <w:color w:val="000000"/>
        </w:rPr>
        <w:t>的解满足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8" o:ole="" style="width:53.25pt;height:15.75pt" type="#_x0000_t75">
            <v:imagedata o:title="eqId79f8f097b7c2091003d0ee5045dd0342" r:id="rId416"/>
          </v:shape>
          <o:OLEObject DrawAspect="Content" ObjectID="_244" ProgID="Equation.DSMT4" ShapeID="_x0000_i1268" Type="Embed" r:id="rId417"/>
        </w:object>
      </w: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69" o:ole="" style="width:11.25pt;height:9.75pt" type="#_x0000_t75">
            <v:imagedata o:title="eqId294f5ba74cdf695fc9a8a8e52f421328" r:id="rId77"/>
          </v:shape>
          <o:OLEObject DrawAspect="Content" ObjectID="_245" ProgID="Equation.DSMT4" ShapeID="_x0000_i1269" Type="Embed" r:id="rId418"/>
        </w:object>
      </w:r>
      <w:r>
        <w:rPr>
          <w:rFonts w:ascii="宋体" w:cs="宋体" w:eastAsia="宋体" w:hAnsi="宋体"/>
          <w:color w:val="000000"/>
        </w:rPr>
        <w:t>为正数），则称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70" o:ole="" style="width:81.75pt;height:15.75pt" type="#_x0000_t75">
            <v:imagedata o:title="eqId4fb0125bbedc5e1e589258e14a9a2a89" r:id="rId419"/>
          </v:shape>
          <o:OLEObject DrawAspect="Content" ObjectID="_246" ProgID="Equation.DSMT4" ShapeID="_x0000_i1270" Type="Embed" r:id="rId420"/>
        </w:object>
      </w:r>
      <w:r>
        <w:rPr>
          <w:rFonts w:ascii="宋体" w:cs="宋体" w:eastAsia="宋体" w:hAnsi="宋体"/>
          <w:color w:val="000000"/>
        </w:rPr>
        <w:t>与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71" o:ole="" style="width:72.75pt;height:15pt" type="#_x0000_t75">
            <v:imagedata o:title="eqId42e2e91e3fae0e209e1138c13baa7956" r:id="rId414"/>
          </v:shape>
          <o:OLEObject DrawAspect="Content" ObjectID="_247" ProgID="Equation.DSMT4" ShapeID="_x0000_i1271" Type="Embed" r:id="rId421"/>
        </w:object>
      </w:r>
      <w:r>
        <w:rPr>
          <w:rFonts w:ascii="宋体" w:cs="宋体" w:eastAsia="宋体" w:hAnsi="宋体"/>
          <w:color w:val="000000"/>
        </w:rPr>
        <w:t>是“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72" o:ole="" style="width:11.25pt;height:9.75pt" type="#_x0000_t75">
            <v:imagedata o:title="eqId294f5ba74cdf695fc9a8a8e52f421328" r:id="rId77"/>
          </v:shape>
          <o:OLEObject DrawAspect="Content" ObjectID="_248" ProgID="Equation.DSMT4" ShapeID="_x0000_i1272" Type="Embed" r:id="rId422"/>
        </w:object>
      </w:r>
      <w:r>
        <w:rPr>
          <w:rFonts w:ascii="宋体" w:cs="宋体" w:eastAsia="宋体" w:hAnsi="宋体"/>
          <w:color w:val="000000"/>
        </w:rPr>
        <w:t>差解方程”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请通过计算判断关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73" o:ole="" style="width:9pt;height:9.75pt" type="#_x0000_t75">
            <v:imagedata o:title="eqId81dea63b8ce3e51adf66cf7b9982a248" r:id="rId169"/>
          </v:shape>
          <o:OLEObject DrawAspect="Content" ObjectID="_249" ProgID="Equation.DSMT4" ShapeID="_x0000_i1273" Type="Embed" r:id="rId423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74" o:ole="" style="width:54.75pt;height:12.75pt" type="#_x0000_t75">
            <v:imagedata o:title="eqId2a0e37a9fe40a72528d15de4c605a66f" r:id="rId424"/>
          </v:shape>
          <o:OLEObject DrawAspect="Content" ObjectID="_250" ProgID="Equation.DSMT4" ShapeID="_x0000_i1274" Type="Embed" r:id="rId425"/>
        </w:object>
      </w:r>
      <w:r>
        <w:rPr>
          <w:rFonts w:ascii="宋体" w:cs="宋体" w:eastAsia="宋体" w:hAnsi="宋体"/>
          <w:color w:val="000000"/>
        </w:rPr>
        <w:t>与关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75" o:ole="" style="width:9.75pt;height:12pt" type="#_x0000_t75">
            <v:imagedata o:title="eqIdd053b14c8588eee2acbbe44fc37a6886" r:id="rId311"/>
          </v:shape>
          <o:OLEObject DrawAspect="Content" ObjectID="_251" ProgID="Equation.DSMT4" ShapeID="_x0000_i1275" Type="Embed" r:id="rId426"/>
        </w:objec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76" o:ole="" style="width:65.25pt;height:15pt" type="#_x0000_t75">
            <v:imagedata o:title="eqIdbb67587add6e8653ea3559d4d9f875ff" r:id="rId427"/>
          </v:shape>
          <o:OLEObject DrawAspect="Content" ObjectID="_252" ProgID="Equation.DSMT4" ShapeID="_x0000_i1276" Type="Embed" r:id="rId428"/>
        </w:object>
      </w:r>
      <w:r>
        <w:rPr>
          <w:rFonts w:ascii="宋体" w:cs="宋体" w:eastAsia="宋体" w:hAnsi="宋体"/>
          <w:color w:val="000000"/>
        </w:rPr>
        <w:t>是不是“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差解方程”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若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77" o:ole="" style="width:77.15pt;height:30.85pt" type="#_x0000_t75">
            <v:imagedata o:title="eqIdf5eacf3157ecc70310f9f148eaec52e4" r:id="rId429"/>
          </v:shape>
          <o:OLEObject DrawAspect="Content" ObjectID="_253" ProgID="Equation.DSMT4" ShapeID="_x0000_i1277" Type="Embed" r:id="rId430"/>
        </w:object>
      </w:r>
      <w:r>
        <w:rPr>
          <w:rFonts w:ascii="宋体" w:cs="宋体" w:eastAsia="宋体" w:hAnsi="宋体"/>
          <w:color w:val="000000"/>
        </w:rPr>
        <w:t>与关于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78" o:ole="" style="width:112.9pt;height:20.15pt" type="#_x0000_t75">
            <v:imagedata o:title="eqId6cf997c0a821f9fe3ac7f7e900eb2c32" r:id="rId431"/>
          </v:shape>
          <o:OLEObject DrawAspect="Content" ObjectID="_254" ProgID="Equation.DSMT4" ShapeID="_x0000_i1278" Type="Embed" r:id="rId432"/>
        </w:object>
      </w:r>
      <w:r>
        <w:rPr>
          <w:rFonts w:ascii="宋体" w:cs="宋体" w:eastAsia="宋体" w:hAnsi="宋体"/>
          <w:color w:val="000000"/>
        </w:rPr>
        <w:t>是“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差解方程”，求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cs="宋体" w:eastAsia="宋体" w:hAnsi="宋体"/>
          <w:color w:val="000000"/>
        </w:rPr>
        <w:t>关于</w:t>
      </w:r>
      <w:r>
        <w:rPr>
          <w:rFonts w:ascii="Times New Roman" w:cs="Times New Roman" w:eastAsia="Times New Roman" w:hAnsi="Times New Roman"/>
          <w:i/>
          <w:color w:val="000000"/>
        </w:rPr>
        <w:t>x</w: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79" o:ole="" style="width:80.75pt;height:20.05pt" type="#_x0000_t75">
            <v:imagedata o:title="eqIde9d964c4d3281ed9d61f3284d4acb69a" r:id="rId433"/>
          </v:shape>
          <o:OLEObject DrawAspect="Content" ObjectID="_255" ProgID="Equation.DSMT4" ShapeID="_x0000_i1279" Type="Embed" r:id="rId434"/>
        </w:object>
      </w:r>
      <w:r>
        <w:rPr>
          <w:rFonts w:ascii="宋体" w:cs="宋体" w:eastAsia="宋体" w:hAnsi="宋体"/>
          <w:color w:val="000000"/>
        </w:rPr>
        <w:t>与关于</w:t>
      </w:r>
      <w:r>
        <w:rPr>
          <w:rFonts w:ascii="Times New Roman" w:cs="Times New Roman" w:eastAsia="Times New Roman" w:hAnsi="Times New Roman"/>
          <w:i/>
          <w:color w:val="000000"/>
        </w:rPr>
        <w:t>y</w: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80" o:ole="" style="width:54pt;height:15.25pt" type="#_x0000_t75">
            <v:imagedata o:title="eqIdaea0465ea121fd21fb6fe2ed76f8e72a" r:id="rId435"/>
          </v:shape>
          <o:OLEObject DrawAspect="Content" ObjectID="_256" ProgID="Equation.DSMT4" ShapeID="_x0000_i1280" Type="Embed" r:id="rId436"/>
        </w:object>
      </w:r>
      <w:r>
        <w:rPr>
          <w:rFonts w:ascii="宋体" w:cs="宋体" w:eastAsia="宋体" w:hAnsi="宋体"/>
          <w:color w:val="000000"/>
        </w:rPr>
        <w:t>，若对于任何数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，都使得它们不是“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差解方程”，请直接写出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是</w:t>
      </w:r>
      <w:r>
        <w:rPr>
          <w:color w:val="000000"/>
        </w:rPr>
        <w:t xml:space="preserve">    </w:t>
      </w:r>
      <w:r>
        <w:rPr>
          <w:color w:val="000000"/>
        </w:rPr>
        <w:t>（2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81" o:ole="" style="width:38.05pt;height:30.55pt" type="#_x0000_t75">
            <v:imagedata o:title="eqIdc99e43a21eb59a13e44fccb6d93fe223" r:id="rId437"/>
          </v:shape>
          <o:OLEObject DrawAspect="Content" ObjectID="_257" ProgID="Equation.DSMT4" ShapeID="_x0000_i1281" Type="Embed" r:id="rId438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82" o:ole="" style="width:39pt;height:31.2pt" type="#_x0000_t75">
            <v:imagedata o:title="eqIdd933cebfea9edcb92392227d66eefc8f" r:id="rId439"/>
          </v:shape>
          <o:OLEObject DrawAspect="Content" ObjectID="_258" ProgID="Equation.DSMT4" ShapeID="_x0000_i1282" Type="Embed" r:id="rId440"/>
        </w:object>
      </w:r>
      <w:r>
        <w:rPr>
          <w:rFonts w:ascii="宋体" w:cs="宋体" w:eastAsia="宋体" w:hAnsi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83" o:ole="" style="width:30pt;height:30.75pt" type="#_x0000_t75">
            <v:imagedata o:title="eqId309d3120cd6ea007aa99101fcab1a413" r:id="rId441"/>
          </v:shape>
          <o:OLEObject DrawAspect="Content" ObjectID="_259" ProgID="Equation.DSMT4" ShapeID="_x0000_i1283" Type="Embed" r:id="rId44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主要考查了解一元一次方程，解含字母系数的方程等，理解新定义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“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差解方程”的定义解答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根据定义列出方程关于</w:t>
      </w:r>
      <w:r>
        <w:rPr>
          <w:rFonts w:ascii="Times New Roman" w:cs="Times New Roman" w:eastAsia="Times New Roman" w:hAnsi="Times New Roman"/>
          <w:i/>
          <w:color w:val="000000"/>
        </w:rPr>
        <w:t>n</w:t>
      </w:r>
      <w:r>
        <w:rPr>
          <w:rFonts w:ascii="宋体" w:cs="宋体" w:eastAsia="宋体" w:hAnsi="宋体"/>
          <w:color w:val="000000"/>
        </w:rPr>
        <w:t>的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84" o:ole="" style="width:93.9pt;height:34pt" type="#_x0000_t75">
            <v:imagedata o:title="eqIdf2b5f005a5b80b645f392eca615ecd96" r:id="rId443"/>
          </v:shape>
          <o:OLEObject DrawAspect="Content" ObjectID="_260" ProgID="Equation.DSMT4" ShapeID="_x0000_i1284" Type="Embed" r:id="rId444"/>
        </w:object>
      </w:r>
      <w:r>
        <w:rPr>
          <w:rFonts w:ascii="宋体" w:cs="宋体" w:eastAsia="宋体" w:hAnsi="宋体"/>
          <w:color w:val="000000"/>
        </w:rPr>
        <w:t>，再去掉绝对值，并求解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3</w:t>
      </w:r>
      <w:r>
        <w:rPr>
          <w:rFonts w:ascii="宋体" w:cs="宋体" w:eastAsia="宋体" w:hAnsi="宋体"/>
          <w:color w:val="000000"/>
        </w:rPr>
        <w:t>）根据定义列出方程，并根据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的系数为</w:t>
      </w:r>
      <w:r>
        <w:rPr>
          <w:rFonts w:ascii="Times New Roman" w:cs="Times New Roman" w:eastAsia="Times New Roman" w:hAnsi="Times New Roman"/>
          <w:color w:val="000000"/>
        </w:rPr>
        <w:t>0</w:t>
      </w:r>
      <w:r>
        <w:rPr>
          <w:rFonts w:ascii="宋体" w:cs="宋体" w:eastAsia="宋体" w:hAnsi="宋体"/>
          <w:color w:val="000000"/>
        </w:rPr>
        <w:t>时，符合题意，求出解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85" o:ole="" style="width:54.75pt;height:12.75pt" type="#_x0000_t75">
            <v:imagedata o:title="eqId2a0e37a9fe40a72528d15de4c605a66f" r:id="rId424"/>
          </v:shape>
          <o:OLEObject DrawAspect="Content" ObjectID="_261" ProgID="Equation.DSMT4" ShapeID="_x0000_i1285" Type="Embed" r:id="rId445"/>
        </w:object>
      </w:r>
      <w:r>
        <w:rPr>
          <w:rFonts w:ascii="宋体" w:cs="宋体" w:eastAsia="宋体" w:hAnsi="宋体"/>
          <w:color w:val="000000"/>
        </w:rPr>
        <w:t>的解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86" o:ole="" style="width:25.05pt;height:13.05pt" type="#_x0000_t75">
            <v:imagedata o:title="eqIdf23d29646155e27b172ecdf263e2d702" r:id="rId446"/>
          </v:shape>
          <o:OLEObject DrawAspect="Content" ObjectID="_262" ProgID="Equation.DSMT4" ShapeID="_x0000_i1286" Type="Embed" r:id="rId447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87" o:ole="" style="width:65.25pt;height:15pt" type="#_x0000_t75">
            <v:imagedata o:title="eqIdbb67587add6e8653ea3559d4d9f875ff" r:id="rId427"/>
          </v:shape>
          <o:OLEObject DrawAspect="Content" ObjectID="_263" ProgID="Equation.DSMT4" ShapeID="_x0000_i1287" Type="Embed" r:id="rId448"/>
        </w:object>
      </w:r>
      <w:r>
        <w:rPr>
          <w:rFonts w:ascii="宋体" w:cs="宋体" w:eastAsia="宋体" w:hAnsi="宋体"/>
          <w:color w:val="000000"/>
        </w:rPr>
        <w:t>的解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88" o:ole="" style="width:29.2pt;height:16.15pt" type="#_x0000_t75">
            <v:imagedata o:title="eqId107babba45f110012183dc4dc54490f7" r:id="rId449"/>
          </v:shape>
          <o:OLEObject DrawAspect="Content" ObjectID="_264" ProgID="Equation.DSMT4" ShapeID="_x0000_i1288" Type="Embed" r:id="rId45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题意可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89" o:ole="" style="width:88pt;height:20pt" type="#_x0000_t75">
            <v:imagedata o:title="eqId96740c1d24effe79bc68715b15eb8044" r:id="rId451"/>
          </v:shape>
          <o:OLEObject DrawAspect="Content" ObjectID="_265" ProgID="Equation.DSMT4" ShapeID="_x0000_i1289" Type="Embed" r:id="rId45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所以这两个方程是“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差解方程”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90" o:ole="" style="width:77.15pt;height:30.85pt" type="#_x0000_t75">
            <v:imagedata o:title="eqIdf5eacf3157ecc70310f9f148eaec52e4" r:id="rId429"/>
          </v:shape>
          <o:OLEObject DrawAspect="Content" ObjectID="_266" ProgID="Equation.DSMT4" ShapeID="_x0000_i1290" Type="Embed" r:id="rId453"/>
        </w:object>
      </w:r>
      <w:r>
        <w:rPr>
          <w:rFonts w:ascii="宋体" w:cs="宋体" w:eastAsia="宋体" w:hAnsi="宋体"/>
          <w:color w:val="000000"/>
        </w:rPr>
        <w:t>的解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91" o:ole="" style="width:51.25pt;height:31.1pt" type="#_x0000_t75">
            <v:imagedata o:title="eqIdec4568f39e1d27e8de38b81a15ea0927" r:id="rId454"/>
          </v:shape>
          <o:OLEObject DrawAspect="Content" ObjectID="_267" ProgID="Equation.DSMT4" ShapeID="_x0000_i1291" Type="Embed" r:id="rId455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92" o:ole="" style="width:112.9pt;height:20.15pt" type="#_x0000_t75">
            <v:imagedata o:title="eqId6cf997c0a821f9fe3ac7f7e900eb2c32" r:id="rId431"/>
          </v:shape>
          <o:OLEObject DrawAspect="Content" ObjectID="_268" ProgID="Equation.DSMT4" ShapeID="_x0000_i1292" Type="Embed" r:id="rId456"/>
        </w:object>
      </w:r>
      <w:r>
        <w:rPr>
          <w:rFonts w:ascii="宋体" w:cs="宋体" w:eastAsia="宋体" w:hAnsi="宋体"/>
          <w:color w:val="000000"/>
        </w:rPr>
        <w:t>的解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93" o:ole="" style="width:53pt;height:31.1pt" type="#_x0000_t75">
            <v:imagedata o:title="eqId8d513a45469bb4eab4d95a356b5a83e1" r:id="rId457"/>
          </v:shape>
          <o:OLEObject DrawAspect="Content" ObjectID="_269" ProgID="Equation.DSMT4" ShapeID="_x0000_i1293" Type="Embed" r:id="rId458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题意可得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94" o:ole="" style="width:134.2pt;height:34pt" type="#_x0000_t75">
            <v:imagedata o:title="eqId69dab8c0d94f7cd545923ed14c6d6bb4" r:id="rId459"/>
          </v:shape>
          <o:OLEObject DrawAspect="Content" ObjectID="_270" ProgID="Equation.DSMT4" ShapeID="_x0000_i1294" Type="Embed" r:id="rId46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整理，得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95" o:ole="" style="width:134.2pt;height:34pt" type="#_x0000_t75">
            <v:imagedata o:title="eqId69dab8c0d94f7cd545923ed14c6d6bb4" r:id="rId459"/>
          </v:shape>
          <o:OLEObject DrawAspect="Content" ObjectID="_271" ProgID="Equation.DSMT4" ShapeID="_x0000_i1295" Type="Embed" r:id="rId461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96" o:ole="" style="width:38.05pt;height:30.55pt" type="#_x0000_t75">
            <v:imagedata o:title="eqIdc99e43a21eb59a13e44fccb6d93fe223" r:id="rId437"/>
          </v:shape>
          <o:OLEObject DrawAspect="Content" ObjectID="_272" ProgID="Equation.DSMT4" ShapeID="_x0000_i1296" Type="Embed" r:id="rId462"/>
        </w:object>
      </w:r>
      <w:r>
        <w:rPr>
          <w:rFonts w:ascii="宋体" w:cs="宋体" w:eastAsia="宋体" w:hAnsi="宋体"/>
          <w:color w:val="000000"/>
        </w:rPr>
        <w:t>或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97" o:ole="" style="width:39pt;height:31.2pt" type="#_x0000_t75">
            <v:imagedata o:title="eqIdd933cebfea9edcb92392227d66eefc8f" r:id="rId439"/>
          </v:shape>
          <o:OLEObject DrawAspect="Content" ObjectID="_273" ProgID="Equation.DSMT4" ShapeID="_x0000_i1297" Type="Embed" r:id="rId463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98" o:ole="" style="width:82.5pt;height:16.5pt" type="#_x0000_t75">
            <v:imagedata o:title="eqId474a4f53866be745f8d343c33d62aeee" r:id="rId464"/>
          </v:shape>
          <o:OLEObject DrawAspect="Content" ObjectID="_274" ProgID="Equation.DSMT4" ShapeID="_x0000_i1298" Type="Embed" r:id="rId465"/>
        </w:object>
      </w:r>
      <w:r>
        <w:rPr>
          <w:rFonts w:ascii="宋体" w:cs="宋体" w:eastAsia="宋体" w:hAnsi="宋体"/>
          <w:color w:val="000000"/>
        </w:rPr>
        <w:t>的解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299" o:ole="" style="width:54pt;height:31.5pt" type="#_x0000_t75">
            <v:imagedata o:title="eqIddeeb7a355f53176c3b901643148af3bc" r:id="rId466"/>
          </v:shape>
          <o:OLEObject DrawAspect="Content" ObjectID="_275" ProgID="Equation.DSMT4" ShapeID="_x0000_i1299" Type="Embed" r:id="rId467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方程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00" o:ole="" style="width:54pt;height:15.25pt" type="#_x0000_t75">
            <v:imagedata o:title="eqIdaea0465ea121fd21fb6fe2ed76f8e72a" r:id="rId435"/>
          </v:shape>
          <o:OLEObject DrawAspect="Content" ObjectID="_276" ProgID="Equation.DSMT4" ShapeID="_x0000_i1300" Type="Embed" r:id="rId468"/>
        </w:object>
      </w:r>
      <w:r>
        <w:rPr>
          <w:rFonts w:ascii="宋体" w:cs="宋体" w:eastAsia="宋体" w:hAnsi="宋体"/>
          <w:color w:val="000000"/>
        </w:rPr>
        <w:t>的解是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01" o:ole="" style="width:55.8pt;height:31.2pt" type="#_x0000_t75">
            <v:imagedata o:title="eqId2174f8d96c8ffef930a2b75c337f5a7d" r:id="rId469"/>
          </v:shape>
          <o:OLEObject DrawAspect="Content" ObjectID="_277" ProgID="Equation.DSMT4" ShapeID="_x0000_i1301" Type="Embed" r:id="rId470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根据题意可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02" o:ole="" style="width:173.25pt;height:36pt" type="#_x0000_t75">
            <v:imagedata o:title="eqIda2ac6f428a741b5d9699a4759fc7ef01" r:id="rId471"/>
          </v:shape>
          <o:OLEObject DrawAspect="Content" ObjectID="_278" ProgID="Equation.DSMT4" ShapeID="_x0000_i1302" Type="Embed" r:id="rId47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03" o:ole="" style="width:114.05pt;height:38pt" type="#_x0000_t75">
            <v:imagedata o:title="eqIdf0418a2c03aa3a9e816e656dae1f638d" r:id="rId473"/>
          </v:shape>
          <o:OLEObject DrawAspect="Content" ObjectID="_279" ProgID="Equation.DSMT4" ShapeID="_x0000_i1303" Type="Embed" r:id="rId47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04" o:ole="" style="width:49.8pt;height:13.8pt" type="#_x0000_t75">
            <v:imagedata o:title="eqId72e0ac437bf7e5345dbd506c5b7c6319" r:id="rId475"/>
          </v:shape>
          <o:OLEObject DrawAspect="Content" ObjectID="_280" ProgID="Equation.DSMT4" ShapeID="_x0000_i1304" Type="Embed" r:id="rId476"/>
        </w:object>
      </w:r>
      <w:r>
        <w:rPr>
          <w:rFonts w:ascii="宋体" w:cs="宋体" w:eastAsia="宋体" w:hAnsi="宋体"/>
          <w:color w:val="000000"/>
        </w:rPr>
        <w:t>时，即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05" o:ole="" style="width:30pt;height:30.75pt" type="#_x0000_t75">
            <v:imagedata o:title="eqId309d3120cd6ea007aa99101fcab1a413" r:id="rId441"/>
          </v:shape>
          <o:OLEObject DrawAspect="Content" ObjectID="_281" ProgID="Equation.DSMT4" ShapeID="_x0000_i1305" Type="Embed" r:id="rId47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对于任何数</w:t>
      </w:r>
      <w:r>
        <w:rPr>
          <w:rFonts w:ascii="Times New Roman" w:cs="Times New Roman" w:eastAsia="Times New Roman" w:hAnsi="Times New Roman"/>
          <w:i/>
          <w:color w:val="000000"/>
        </w:rPr>
        <w:t>m</w:t>
      </w:r>
      <w:r>
        <w:rPr>
          <w:rFonts w:ascii="宋体" w:cs="宋体" w:eastAsia="宋体" w:hAnsi="宋体"/>
          <w:color w:val="000000"/>
        </w:rPr>
        <w:t>，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06" o:ole="" style="width:130.2pt;height:38pt" type="#_x0000_t75">
            <v:imagedata o:title="eqId457ab3526d3a1cf932431897c30b2303" r:id="rId478"/>
          </v:shape>
          <o:OLEObject DrawAspect="Content" ObjectID="_282" ProgID="Equation.DSMT4" ShapeID="_x0000_i1306" Type="Embed" r:id="rId479"/>
        </w:object>
      </w:r>
      <w:r>
        <w:rPr>
          <w:rFonts w:ascii="宋体" w:cs="宋体" w:eastAsia="宋体" w:hAnsi="宋体"/>
          <w:color w:val="000000"/>
        </w:rPr>
        <w:t>，它们不是“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差解方程”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cs="宋体" w:eastAsia="宋体" w:hAnsi="宋体"/>
          <w:color w:val="000000"/>
        </w:rPr>
        <w:t>已知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07" o:ole="" style="width:39.75pt;height:14.25pt" type="#_x0000_t75">
            <v:imagedata o:title="eqIdfa375c3888b332f24e7d0f9b9600c694" r:id="rId480"/>
          </v:shape>
          <o:OLEObject DrawAspect="Content" ObjectID="_283" ProgID="Equation.DSMT4" ShapeID="_x0000_i1307" Type="Embed" r:id="rId481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08" o:ole="" style="width:33.75pt;height:12.75pt" type="#_x0000_t75">
            <v:imagedata o:title="eqIdbad3fd1b54bf975d0e97990247aab714" r:id="rId482"/>
          </v:shape>
          <o:OLEObject DrawAspect="Content" ObjectID="_284" ProgID="Equation.DSMT4" ShapeID="_x0000_i1308" Type="Embed" r:id="rId483"/>
        </w:object>
      </w:r>
      <w:r>
        <w:rPr>
          <w:rFonts w:ascii="宋体" w:cs="宋体" w:eastAsia="宋体" w:hAnsi="宋体"/>
          <w:color w:val="000000"/>
        </w:rPr>
        <w:t>，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09" o:ole="" style="width:20pt;height:13.95pt" type="#_x0000_t75">
            <v:imagedata o:title="eqId9d78abbad68bbbf12af10cd40ef4c353" r:id="rId237"/>
          </v:shape>
          <o:OLEObject DrawAspect="Content" ObjectID="_285" ProgID="Equation.DSMT4" ShapeID="_x0000_i1309" Type="Embed" r:id="rId484"/>
        </w:object>
      </w:r>
      <w:r>
        <w:rPr>
          <w:rFonts w:ascii="宋体" w:cs="宋体" w:eastAsia="宋体" w:hAnsi="宋体"/>
          <w:color w:val="000000"/>
        </w:rPr>
        <w:t>在直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10" o:ole="" style="width:19.95pt;height:13pt" type="#_x0000_t75">
            <v:imagedata o:title="eqIdf52a58fbaf4fea03567e88a9f0f6e37e" r:id="rId227"/>
          </v:shape>
          <o:OLEObject DrawAspect="Content" ObjectID="_286" ProgID="Equation.DSMT4" ShapeID="_x0000_i1310" Type="Embed" r:id="rId485"/>
        </w:object>
      </w:r>
      <w:r>
        <w:rPr>
          <w:rFonts w:ascii="宋体" w:cs="宋体" w:eastAsia="宋体" w:hAnsi="宋体"/>
          <w:color w:val="000000"/>
        </w:rPr>
        <w:t>上运动（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11" o:ole="" style="width:12pt;height:12.75pt" type="#_x0000_t75">
            <v:imagedata o:title="eqId5963abe8f421bd99a2aaa94831a951e9" r:id="rId486"/>
          </v:shape>
          <o:OLEObject DrawAspect="Content" ObjectID="_287" ProgID="Equation.DSMT4" ShapeID="_x0000_i1311" Type="Embed" r:id="rId487"/>
        </w:object>
      </w:r>
      <w:r>
        <w:rPr>
          <w:rFonts w:ascii="宋体" w:cs="宋体" w:eastAsia="宋体" w:hAnsi="宋体"/>
          <w:color w:val="000000"/>
        </w:rPr>
        <w:t>在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12" o:ole="" style="width:9.75pt;height:10.5pt" type="#_x0000_t75">
            <v:imagedata o:title="eqId7f9e8449aad35c5d840a3395ea86df6d" r:id="rId488"/>
          </v:shape>
          <o:OLEObject DrawAspect="Content" ObjectID="_288" ProgID="Equation.DSMT4" ShapeID="_x0000_i1312" Type="Embed" r:id="rId489"/>
        </w:objec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12636126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612627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左侧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13" o:ole="" style="width:12.1pt;height:13.8pt" type="#_x0000_t75">
            <v:imagedata o:title="eqIdc5db41a1f31d6baee7c69990811edb9f" r:id="rId225"/>
          </v:shape>
          <o:OLEObject DrawAspect="Content" ObjectID="_289" ProgID="Equation.DSMT4" ShapeID="_x0000_i1313" Type="Embed" r:id="rId490"/>
        </w:object>
      </w:r>
      <w:r>
        <w:rPr>
          <w:rFonts w:ascii="宋体" w:cs="宋体" w:eastAsia="宋体" w:hAnsi="宋体"/>
          <w:color w:val="000000"/>
        </w:rPr>
        <w:t>在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14" o:ole="" style="width:13pt;height:13pt" type="#_x0000_t75">
            <v:imagedata o:title="eqId8455657dde27aabe6adb7b188e031c11" r:id="rId229"/>
          </v:shape>
          <o:OLEObject DrawAspect="Content" ObjectID="_290" ProgID="Equation.DSMT4" ShapeID="_x0000_i1314" Type="Embed" r:id="rId491"/>
        </w:object>
      </w:r>
      <w:r>
        <w:rPr>
          <w:rFonts w:ascii="宋体" w:cs="宋体" w:eastAsia="宋体" w:hAnsi="宋体"/>
          <w:color w:val="000000"/>
        </w:rPr>
        <w:t>的左侧），且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15" o:ole="" style="width:11.25pt;height:9.75pt" type="#_x0000_t75">
            <v:imagedata o:title="eqId294f5ba74cdf695fc9a8a8e52f421328" r:id="rId77"/>
          </v:shape>
          <o:OLEObject DrawAspect="Content" ObjectID="_291" ProgID="Equation.DSMT4" ShapeID="_x0000_i1315" Type="Embed" r:id="rId492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16" o:ole="" style="width:10.2pt;height:10.8pt" type="#_x0000_t75">
            <v:imagedata o:title="eqIdb6a24198bd04c29321ae5dc5a28fe421" r:id="rId58"/>
          </v:shape>
          <o:OLEObject DrawAspect="Content" ObjectID="_292" ProgID="Equation.DSMT4" ShapeID="_x0000_i1316" Type="Embed" r:id="rId493"/>
        </w:object>
      </w:r>
      <w:r>
        <w:rPr>
          <w:rFonts w:ascii="宋体" w:cs="宋体" w:eastAsia="宋体" w:hAnsi="宋体"/>
          <w:color w:val="000000"/>
        </w:rPr>
        <w:t>满足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17" o:ole="" style="width:102.85pt;height:21.85pt" type="#_x0000_t75">
            <v:imagedata o:title="eqIdbed08693bdafa9baaf07d60503e2a22d" r:id="rId494"/>
          </v:shape>
          <o:OLEObject DrawAspect="Content" ObjectID="_293" ProgID="Equation.DSMT4" ShapeID="_x0000_i1317" Type="Embed" r:id="rId495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3514725" cy="419100"/>
            <wp:docPr descr="学科网(www.zxxk.com)--教育资源门户，提供试卷、教案、课件、论文、素材以及各类教学资源下载，还有大量而丰富的教学相关资讯！ fuzeLii1Tw7NAx1ODbqMbQ==" id="10002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18" o:ole="" style="width:21.75pt;height:11.25pt" type="#_x0000_t75">
            <v:imagedata o:title="eqIda6c57bbef89a37f1a3808c0ceeac0c22" r:id="rId497"/>
          </v:shape>
          <o:OLEObject DrawAspect="Content" ObjectID="_294" ProgID="Equation.DSMT4" ShapeID="_x0000_i1318" Type="Embed" r:id="rId498"/>
        </w:object>
      </w:r>
      <w:r>
        <w:rPr>
          <w:rFonts w:ascii="宋体" w:cs="宋体" w:eastAsia="宋体" w:hAnsi="宋体"/>
          <w:color w:val="000000"/>
          <w:u w:val="single"/>
        </w:rPr>
        <w:t>　　</w: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19" o:ole="" style="width:19.5pt;height:10.5pt" type="#_x0000_t75">
            <v:imagedata o:title="eqId0f3cb8d72bb2e281b943b3b430138ef7" r:id="rId499"/>
          </v:shape>
          <o:OLEObject DrawAspect="Content" ObjectID="_295" ProgID="Equation.DSMT4" ShapeID="_x0000_i1319" Type="Embed" r:id="rId500"/>
        </w:object>
      </w:r>
      <w:r>
        <w:rPr>
          <w:rFonts w:ascii="宋体" w:cs="宋体" w:eastAsia="宋体" w:hAnsi="宋体"/>
          <w:color w:val="000000"/>
          <w:u w:val="single"/>
        </w:rPr>
        <w:t>　　</w: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20" o:ole="" style="width:13pt;height:13pt" type="#_x0000_t75">
            <v:imagedata o:title="eqId8455657dde27aabe6adb7b188e031c11" r:id="rId229"/>
          </v:shape>
          <o:OLEObject DrawAspect="Content" ObjectID="_296" ProgID="Equation.DSMT4" ShapeID="_x0000_i1320" Type="Embed" r:id="rId501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21" o:ole="" style="width:9.75pt;height:10.5pt" type="#_x0000_t75">
            <v:imagedata o:title="eqId7f9e8449aad35c5d840a3395ea86df6d" r:id="rId488"/>
          </v:shape>
          <o:OLEObject DrawAspect="Content" ObjectID="_297" ProgID="Equation.DSMT4" ShapeID="_x0000_i1321" Type="Embed" r:id="rId502"/>
        </w:object>
      </w:r>
      <w:r>
        <w:rPr>
          <w:rFonts w:ascii="宋体" w:cs="宋体" w:eastAsia="宋体" w:hAnsi="宋体"/>
          <w:color w:val="000000"/>
        </w:rPr>
        <w:t>重合时，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22" o:ole="" style="width:20pt;height:13.95pt" type="#_x0000_t75">
            <v:imagedata o:title="eqId9d78abbad68bbbf12af10cd40ef4c353" r:id="rId237"/>
          </v:shape>
          <o:OLEObject DrawAspect="Content" ObjectID="_298" ProgID="Equation.DSMT4" ShapeID="_x0000_i1322" Type="Embed" r:id="rId503"/>
        </w:object>
      </w:r>
      <w:r>
        <w:rPr>
          <w:rFonts w:ascii="宋体" w:cs="宋体" w:eastAsia="宋体" w:hAnsi="宋体"/>
          <w:color w:val="000000"/>
        </w:rPr>
        <w:t>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23" o:ole="" style="width:9.75pt;height:12.75pt" type="#_x0000_t75">
            <v:imagedata o:title="eqId61128ab996360a038e6e64d82fcba004" r:id="rId382"/>
          </v:shape>
          <o:OLEObject DrawAspect="Content" ObjectID="_299" ProgID="Equation.DSMT4" ShapeID="_x0000_i1323" Type="Embed" r:id="rId504"/>
        </w:object>
      </w:r>
      <w:r>
        <w:rPr>
          <w:rFonts w:ascii="宋体" w:cs="宋体" w:eastAsia="宋体" w:hAnsi="宋体"/>
          <w:color w:val="000000"/>
        </w:rPr>
        <w:t>个单位长度</w:t>
      </w:r>
      <w:r>
        <w:rPr>
          <w:rFonts w:ascii="Times New Roman" w:cs="Times New Roman" w:eastAsia="Times New Roman" w:hAnsi="Times New Roman"/>
          <w:color w:val="000000"/>
        </w:rPr>
        <w:t>/</w:t>
      </w:r>
      <w:r>
        <w:rPr>
          <w:rFonts w:ascii="宋体" w:cs="宋体" w:eastAsia="宋体" w:hAnsi="宋体"/>
          <w:color w:val="000000"/>
        </w:rPr>
        <w:t>秒的速度向左运动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①如图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24" o:ole="" style="width:12.1pt;height:13.8pt" type="#_x0000_t75">
            <v:imagedata o:title="eqIdc5db41a1f31d6baee7c69990811edb9f" r:id="rId225"/>
          </v:shape>
          <o:OLEObject DrawAspect="Content" ObjectID="_300" ProgID="Equation.DSMT4" ShapeID="_x0000_i1324" Type="Embed" r:id="rId505"/>
        </w:object>
      </w:r>
      <w:r>
        <w:rPr>
          <w:rFonts w:ascii="宋体" w:cs="宋体" w:eastAsia="宋体" w:hAnsi="宋体"/>
          <w:color w:val="000000"/>
        </w:rPr>
        <w:t>在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25" o:ole="" style="width:19.95pt;height:13pt" type="#_x0000_t75">
            <v:imagedata o:title="eqIdf52a58fbaf4fea03567e88a9f0f6e37e" r:id="rId227"/>
          </v:shape>
          <o:OLEObject DrawAspect="Content" ObjectID="_301" ProgID="Equation.DSMT4" ShapeID="_x0000_i1325" Type="Embed" r:id="rId506"/>
        </w:object>
      </w:r>
      <w:r>
        <w:rPr>
          <w:rFonts w:ascii="宋体" w:cs="宋体" w:eastAsia="宋体" w:hAnsi="宋体"/>
          <w:color w:val="000000"/>
        </w:rPr>
        <w:t>上，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26" o:ole="" style="width:16pt;height:13pt" type="#_x0000_t75">
            <v:imagedata o:title="eqIdac047e91852b91af639feec23a9598b2" r:id="rId507"/>
          </v:shape>
          <o:OLEObject DrawAspect="Content" ObjectID="_302" ProgID="Equation.DSMT4" ShapeID="_x0000_i1326" Type="Embed" r:id="rId508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27" o:ole="" style="width:21pt;height:13.95pt" type="#_x0000_t75">
            <v:imagedata o:title="eqId60ef95894ceebaf236170e8832dcf7e3" r:id="rId231"/>
          </v:shape>
          <o:OLEObject DrawAspect="Content" ObjectID="_303" ProgID="Equation.DSMT4" ShapeID="_x0000_i1327" Type="Embed" r:id="rId509"/>
        </w:object>
      </w:r>
      <w:r>
        <w:rPr>
          <w:rFonts w:ascii="宋体" w:cs="宋体" w:eastAsia="宋体" w:hAnsi="宋体"/>
          <w:color w:val="000000"/>
        </w:rPr>
        <w:t>的中点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28" o:ole="" style="width:13.95pt;height:13.95pt" type="#_x0000_t75">
            <v:imagedata o:title="eqId54a5d7d3b6b63fe5c24c3907b7a8eaa3" r:id="rId510"/>
          </v:shape>
          <o:OLEObject DrawAspect="Content" ObjectID="_304" ProgID="Equation.DSMT4" ShapeID="_x0000_i1328" Type="Embed" r:id="rId511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29" o:ole="" style="width:20pt;height:13pt" type="#_x0000_t75">
            <v:imagedata o:title="eqIdd40b319212a7e7528b053e1c7097e966" r:id="rId183"/>
          </v:shape>
          <o:OLEObject DrawAspect="Content" ObjectID="_305" ProgID="Equation.DSMT4" ShapeID="_x0000_i1329" Type="Embed" r:id="rId512"/>
        </w:object>
      </w:r>
      <w:r>
        <w:rPr>
          <w:rFonts w:ascii="宋体" w:cs="宋体" w:eastAsia="宋体" w:hAnsi="宋体"/>
          <w:color w:val="000000"/>
        </w:rPr>
        <w:t>的中点，求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30" o:ole="" style="width:23pt;height:13.95pt" type="#_x0000_t75">
            <v:imagedata o:title="eqId411461db15ee8086332c531e086c40c7" r:id="rId513"/>
          </v:shape>
          <o:OLEObject DrawAspect="Content" ObjectID="_306" ProgID="Equation.DSMT4" ShapeID="_x0000_i1330" Type="Embed" r:id="rId514"/>
        </w:object>
      </w:r>
      <w:r>
        <w:rPr>
          <w:rFonts w:ascii="宋体" w:cs="宋体" w:eastAsia="宋体" w:hAnsi="宋体"/>
          <w:color w:val="000000"/>
        </w:rPr>
        <w:t>的长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31" o:ole="" style="width:9.75pt;height:10.5pt" type="#_x0000_t75">
            <v:imagedata o:title="eqIddad2a36927223bd70f426ba06aea4b45" r:id="rId515"/>
          </v:shape>
          <o:OLEObject DrawAspect="Content" ObjectID="_307" ProgID="Equation.DSMT4" ShapeID="_x0000_i1331" Type="Embed" r:id="rId516"/>
        </w:object>
      </w:r>
      <w:r>
        <w:rPr>
          <w:rFonts w:ascii="宋体" w:cs="宋体" w:eastAsia="宋体" w:hAnsi="宋体"/>
          <w:color w:val="000000"/>
        </w:rPr>
        <w:t>是直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32" o:ole="" style="width:19.95pt;height:13pt" type="#_x0000_t75">
            <v:imagedata o:title="eqIdf52a58fbaf4fea03567e88a9f0f6e37e" r:id="rId227"/>
          </v:shape>
          <o:OLEObject DrawAspect="Content" ObjectID="_308" ProgID="Equation.DSMT4" ShapeID="_x0000_i1332" Type="Embed" r:id="rId517"/>
        </w:object>
      </w:r>
      <w:r>
        <w:rPr>
          <w:rFonts w:ascii="宋体" w:cs="宋体" w:eastAsia="宋体" w:hAnsi="宋体"/>
          <w:color w:val="000000"/>
        </w:rPr>
        <w:t>上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33" o:ole="" style="width:12pt;height:12.75pt" type="#_x0000_t75">
            <v:imagedata o:title="eqId5963abe8f421bd99a2aaa94831a951e9" r:id="rId486"/>
          </v:shape>
          <o:OLEObject DrawAspect="Content" ObjectID="_309" ProgID="Equation.DSMT4" ShapeID="_x0000_i1333" Type="Embed" r:id="rId518"/>
        </w:object>
      </w:r>
      <w:r>
        <w:rPr>
          <w:rFonts w:ascii="宋体" w:cs="宋体" w:eastAsia="宋体" w:hAnsi="宋体"/>
          <w:color w:val="000000"/>
        </w:rPr>
        <w:t>点左侧一点，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34" o:ole="" style="width:20pt;height:13.95pt" type="#_x0000_t75">
            <v:imagedata o:title="eqId9d78abbad68bbbf12af10cd40ef4c353" r:id="rId237"/>
          </v:shape>
          <o:OLEObject DrawAspect="Content" ObjectID="_310" ProgID="Equation.DSMT4" ShapeID="_x0000_i1334" Type="Embed" r:id="rId519"/>
        </w:object>
      </w:r>
      <w:r>
        <w:rPr>
          <w:rFonts w:ascii="宋体" w:cs="宋体" w:eastAsia="宋体" w:hAnsi="宋体"/>
          <w:color w:val="000000"/>
        </w:rPr>
        <w:t>运动的同时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35" o:ole="" style="width:13pt;height:13pt" type="#_x0000_t75">
            <v:imagedata o:title="eqIda0ed1ec316bc54c37c4286c208f55667" r:id="rId520"/>
          </v:shape>
          <o:OLEObject DrawAspect="Content" ObjectID="_311" ProgID="Equation.DSMT4" ShapeID="_x0000_i1335" Type="Embed" r:id="rId521"/>
        </w:object>
      </w:r>
      <w:r>
        <w:rPr>
          <w:rFonts w:ascii="宋体" w:cs="宋体" w:eastAsia="宋体" w:hAnsi="宋体"/>
          <w:color w:val="000000"/>
        </w:rPr>
        <w:t>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36" o:ole="" style="width:9.75pt;height:10.5pt" type="#_x0000_t75">
            <v:imagedata o:title="eqIddad2a36927223bd70f426ba06aea4b45" r:id="rId515"/>
          </v:shape>
          <o:OLEObject DrawAspect="Content" ObjectID="_312" ProgID="Equation.DSMT4" ShapeID="_x0000_i1336" Type="Embed" r:id="rId522"/>
        </w:object>
      </w:r>
      <w:r>
        <w:rPr>
          <w:rFonts w:ascii="宋体" w:cs="宋体" w:eastAsia="宋体" w:hAnsi="宋体"/>
          <w:color w:val="000000"/>
        </w:rPr>
        <w:t>出发，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37" o:ole="" style="width:9pt;height:14.25pt" type="#_x0000_t75">
            <v:imagedata o:title="eqId5ca7d1107389675d32b56ec097464c14" r:id="rId93"/>
          </v:shape>
          <o:OLEObject DrawAspect="Content" ObjectID="_313" ProgID="Equation.DSMT4" ShapeID="_x0000_i1337" Type="Embed" r:id="rId523"/>
        </w:object>
      </w:r>
      <w:r>
        <w:rPr>
          <w:rFonts w:ascii="宋体" w:cs="宋体" w:eastAsia="宋体" w:hAnsi="宋体"/>
          <w:color w:val="000000"/>
        </w:rPr>
        <w:t>个单位长度</w:t>
      </w:r>
      <w:r>
        <w:rPr>
          <w:rFonts w:ascii="Times New Roman" w:cs="Times New Roman" w:eastAsia="Times New Roman" w:hAnsi="Times New Roman"/>
          <w:color w:val="000000"/>
        </w:rPr>
        <w:t>/</w:t>
      </w:r>
      <w:r>
        <w:rPr>
          <w:rFonts w:ascii="宋体" w:cs="宋体" w:eastAsia="宋体" w:hAnsi="宋体"/>
          <w:color w:val="000000"/>
        </w:rPr>
        <w:t>秒的速度向右运动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38" o:ole="" style="width:12pt;height:13pt" type="#_x0000_t75">
            <v:imagedata o:title="eqId2a30f3a8b673cc28bd90c50cf1a35281" r:id="rId524"/>
          </v:shape>
          <o:OLEObject DrawAspect="Content" ObjectID="_314" ProgID="Equation.DSMT4" ShapeID="_x0000_i1338" Type="Embed" r:id="rId525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39" o:ole="" style="width:20.05pt;height:13.75pt" type="#_x0000_t75">
            <v:imagedata o:title="eqId0dc5c9827dfd0be5a9c85962d6ccbfb1" r:id="rId352"/>
          </v:shape>
          <o:OLEObject DrawAspect="Content" ObjectID="_315" ProgID="Equation.DSMT4" ShapeID="_x0000_i1339" Type="Embed" r:id="rId526"/>
        </w:object>
      </w:r>
      <w:r>
        <w:rPr>
          <w:rFonts w:ascii="宋体" w:cs="宋体" w:eastAsia="宋体" w:hAnsi="宋体"/>
          <w:color w:val="000000"/>
        </w:rPr>
        <w:t>的中点，若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40" o:ole="" style="width:13pt;height:13pt" type="#_x0000_t75">
            <v:imagedata o:title="eqIda0ed1ec316bc54c37c4286c208f55667" r:id="rId520"/>
          </v:shape>
          <o:OLEObject DrawAspect="Content" ObjectID="_316" ProgID="Equation.DSMT4" ShapeID="_x0000_i1340" Type="Embed" r:id="rId527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41" o:ole="" style="width:12.1pt;height:13.8pt" type="#_x0000_t75">
            <v:imagedata o:title="eqIdc5db41a1f31d6baee7c69990811edb9f" r:id="rId225"/>
          </v:shape>
          <o:OLEObject DrawAspect="Content" ObjectID="_317" ProgID="Equation.DSMT4" ShapeID="_x0000_i1341" Type="Embed" r:id="rId528"/>
        </w:object>
      </w:r>
      <w:r>
        <w:rPr>
          <w:rFonts w:ascii="宋体" w:cs="宋体" w:eastAsia="宋体" w:hAnsi="宋体"/>
          <w:color w:val="000000"/>
        </w:rPr>
        <w:t>相遇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42" o:ole="" style="width:6.75pt;height:12.75pt" type="#_x0000_t75">
            <v:imagedata o:title="eqIdbdaa19de263700a15fcf213d64a8cd57" r:id="rId79"/>
          </v:shape>
          <o:OLEObject DrawAspect="Content" ObjectID="_318" ProgID="Equation.DSMT4" ShapeID="_x0000_i1342" Type="Embed" r:id="rId529"/>
        </w:object>
      </w:r>
      <w:r>
        <w:rPr>
          <w:rFonts w:ascii="宋体" w:cs="宋体" w:eastAsia="宋体" w:hAnsi="宋体"/>
          <w:color w:val="000000"/>
        </w:rPr>
        <w:t>秒后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43" o:ole="" style="width:12pt;height:13pt" type="#_x0000_t75">
            <v:imagedata o:title="eqId2a30f3a8b673cc28bd90c50cf1a35281" r:id="rId524"/>
          </v:shape>
          <o:OLEObject DrawAspect="Content" ObjectID="_319" ProgID="Equation.DSMT4" ShapeID="_x0000_i1343" Type="Embed" r:id="rId530"/>
        </w:object>
      </w:r>
      <w:r>
        <w:rPr>
          <w:rFonts w:ascii="宋体" w:cs="宋体" w:eastAsia="宋体" w:hAnsi="宋体"/>
          <w:color w:val="000000"/>
        </w:rPr>
        <w:t>相遇．试探索整个运动过程中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44" o:ole="" style="width:53.25pt;height:14.25pt" type="#_x0000_t75">
            <v:imagedata o:title="eqId69247884b553717e1204ec8b2e48543a" r:id="rId531"/>
          </v:shape>
          <o:OLEObject DrawAspect="Content" ObjectID="_320" ProgID="Equation.DSMT4" ShapeID="_x0000_i1344" Type="Embed" r:id="rId532"/>
        </w:object>
      </w:r>
      <w:r>
        <w:rPr>
          <w:rFonts w:ascii="宋体" w:cs="宋体" w:eastAsia="宋体" w:hAnsi="宋体"/>
          <w:color w:val="000000"/>
        </w:rPr>
        <w:t>是否为定值，若是，请求出该定值；若不是，请说明理由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45" o:ole="" style="width:23.05pt;height:14pt" type="#_x0000_t75">
            <v:imagedata o:title="eqIde7ef7da771bbb54e8ebd077eea3a112b" r:id="rId533"/>
          </v:shape>
          <o:OLEObject DrawAspect="Content" ObjectID="_321" ProgID="Equation.DSMT4" ShapeID="_x0000_i1345" Type="Embed" r:id="rId53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①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46" o:ole="" style="width:9.2pt;height:14.25pt" type="#_x0000_t75">
            <v:imagedata o:title="eqIdcd3304e23f3b0f9569c4140ca89b6498" r:id="rId535"/>
          </v:shape>
          <o:OLEObject DrawAspect="Content" ObjectID="_322" ProgID="Equation.DSMT4" ShapeID="_x0000_i1346" Type="Embed" r:id="rId536"/>
        </w:object>
      </w:r>
      <w:r>
        <w:rPr>
          <w:rFonts w:ascii="宋体" w:cs="宋体" w:eastAsia="宋体" w:hAnsi="宋体"/>
          <w:color w:val="000000"/>
        </w:rPr>
        <w:t>；②是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47" o:ole="" style="width:53.25pt;height:14.25pt" type="#_x0000_t75">
            <v:imagedata o:title="eqId69247884b553717e1204ec8b2e48543a" r:id="rId531"/>
          </v:shape>
          <o:OLEObject DrawAspect="Content" ObjectID="_323" ProgID="Equation.DSMT4" ShapeID="_x0000_i1347" Type="Embed" r:id="rId537"/>
        </w:object>
      </w:r>
      <w:r>
        <w:rPr>
          <w:rFonts w:ascii="宋体" w:cs="宋体" w:eastAsia="宋体" w:hAnsi="宋体"/>
          <w:color w:val="000000"/>
        </w:rPr>
        <w:t>为定值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48" o:ole="" style="width:9.75pt;height:14.25pt" type="#_x0000_t75">
            <v:imagedata o:title="eqIdc95b6be4554f03bf496092f1acdfbb89" r:id="rId91"/>
          </v:shape>
          <o:OLEObject DrawAspect="Content" ObjectID="_324" ProgID="Equation.DSMT4" ShapeID="_x0000_i1348" Type="Embed" r:id="rId53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数轴上的动点问题，涉及非负数和为零的条件、中点定义求线段长、数轴上两点之间距离表示等知识，数形结合，求出各个点在数轴上表示的数是解决问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题意，由绝对值的非负性、平方的非负性及非负数和为零的条件列方程求解即可得到答案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①由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可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49" o:ole="" style="width:120pt;height:15.75pt" type="#_x0000_t75">
            <v:imagedata o:title="eqId7ad3def1abb05832893d9d3aa71cad04" r:id="rId539"/>
          </v:shape>
          <o:OLEObject DrawAspect="Content" ObjectID="_325" ProgID="Equation.DSMT4" ShapeID="_x0000_i1349" Type="Embed" r:id="rId540"/>
        </w:object>
      </w:r>
      <w:r>
        <w:rPr>
          <w:rFonts w:ascii="宋体" w:cs="宋体" w:eastAsia="宋体" w:hAnsi="宋体"/>
          <w:color w:val="000000"/>
        </w:rPr>
        <w:t>，结合线段中点定义，数形结合表示出线段之间的和差倍分关系后，代值计算即可得到答案；②将线段放在数轴上，使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50" o:ole="" style="width:12pt;height:12.75pt" type="#_x0000_t75">
            <v:imagedata o:title="eqId5963abe8f421bd99a2aaa94831a951e9" r:id="rId486"/>
          </v:shape>
          <o:OLEObject DrawAspect="Content" ObjectID="_326" ProgID="Equation.DSMT4" ShapeID="_x0000_i1350" Type="Embed" r:id="rId541"/>
        </w:object>
      </w:r>
      <w:r>
        <w:rPr>
          <w:rFonts w:ascii="宋体" w:cs="宋体" w:eastAsia="宋体" w:hAnsi="宋体"/>
          <w:color w:val="000000"/>
        </w:rPr>
        <w:t>与原点重合，设运动时间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51" o:ole="" style="width:6.75pt;height:12pt" type="#_x0000_t75">
            <v:imagedata o:title="eqId36a1b09c653185842513e24ebba60bb3" r:id="rId542"/>
          </v:shape>
          <o:OLEObject DrawAspect="Content" ObjectID="_327" ProgID="Equation.DSMT4" ShapeID="_x0000_i1351" Type="Embed" r:id="rId543"/>
        </w:object>
      </w:r>
      <w:r>
        <w:rPr>
          <w:rFonts w:ascii="宋体" w:cs="宋体" w:eastAsia="宋体" w:hAnsi="宋体"/>
          <w:color w:val="000000"/>
        </w:rPr>
        <w:t>，如图所示，令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52" o:ole="" style="width:9.75pt;height:10.5pt" type="#_x0000_t75">
            <v:imagedata o:title="eqIddad2a36927223bd70f426ba06aea4b45" r:id="rId515"/>
          </v:shape>
          <o:OLEObject DrawAspect="Content" ObjectID="_328" ProgID="Equation.DSMT4" ShapeID="_x0000_i1352" Type="Embed" r:id="rId544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53" o:ole="" style="width:45pt;height:20.25pt" type="#_x0000_t75">
            <v:imagedata o:title="eqId6f7b814327be59e84083cec142070d24" r:id="rId545"/>
          </v:shape>
          <o:OLEObject DrawAspect="Content" ObjectID="_329" ProgID="Equation.DSMT4" ShapeID="_x0000_i1353" Type="Embed" r:id="rId546"/>
        </w:object>
      </w:r>
      <w:r>
        <w:rPr>
          <w:rFonts w:ascii="宋体" w:cs="宋体" w:eastAsia="宋体" w:hAnsi="宋体"/>
          <w:color w:val="000000"/>
        </w:rPr>
        <w:t>，分别表示出相关点运动后在数轴上表示的数，由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54" o:ole="" style="width:13pt;height:13pt" type="#_x0000_t75">
            <v:imagedata o:title="eqIda0ed1ec316bc54c37c4286c208f55667" r:id="rId520"/>
          </v:shape>
          <o:OLEObject DrawAspect="Content" ObjectID="_330" ProgID="Equation.DSMT4" ShapeID="_x0000_i1354" Type="Embed" r:id="rId547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55" o:ole="" style="width:12.1pt;height:13.8pt" type="#_x0000_t75">
            <v:imagedata o:title="eqIdc5db41a1f31d6baee7c69990811edb9f" r:id="rId225"/>
          </v:shape>
          <o:OLEObject DrawAspect="Content" ObjectID="_331" ProgID="Equation.DSMT4" ShapeID="_x0000_i1355" Type="Embed" r:id="rId548"/>
        </w:object>
      </w:r>
      <w:r>
        <w:rPr>
          <w:rFonts w:ascii="宋体" w:cs="宋体" w:eastAsia="宋体" w:hAnsi="宋体"/>
          <w:color w:val="000000"/>
        </w:rPr>
        <w:t>相遇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56" o:ole="" style="width:6.75pt;height:12.75pt" type="#_x0000_t75">
            <v:imagedata o:title="eqIdbdaa19de263700a15fcf213d64a8cd57" r:id="rId79"/>
          </v:shape>
          <o:OLEObject DrawAspect="Content" ObjectID="_332" ProgID="Equation.DSMT4" ShapeID="_x0000_i1356" Type="Embed" r:id="rId549"/>
        </w:object>
      </w:r>
      <w:r>
        <w:rPr>
          <w:rFonts w:ascii="宋体" w:cs="宋体" w:eastAsia="宋体" w:hAnsi="宋体"/>
          <w:color w:val="000000"/>
        </w:rPr>
        <w:t>秒后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57" o:ole="" style="width:12pt;height:13pt" type="#_x0000_t75">
            <v:imagedata o:title="eqId2a30f3a8b673cc28bd90c50cf1a35281" r:id="rId524"/>
          </v:shape>
          <o:OLEObject DrawAspect="Content" ObjectID="_333" ProgID="Equation.DSMT4" ShapeID="_x0000_i1357" Type="Embed" r:id="rId550"/>
        </w:object>
      </w:r>
      <w:r>
        <w:rPr>
          <w:rFonts w:ascii="宋体" w:cs="宋体" w:eastAsia="宋体" w:hAnsi="宋体"/>
          <w:color w:val="000000"/>
        </w:rPr>
        <w:t>相遇，列方程求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58" o:ole="" style="width:35.25pt;height:14.25pt" type="#_x0000_t75">
            <v:imagedata o:title="eqIdf22a4a0dd7307a1323d25331e60782d8" r:id="rId551"/>
          </v:shape>
          <o:OLEObject DrawAspect="Content" ObjectID="_334" ProgID="Equation.DSMT4" ShapeID="_x0000_i1358" Type="Embed" r:id="rId552"/>
        </w:object>
      </w:r>
      <w:r>
        <w:rPr>
          <w:rFonts w:ascii="宋体" w:cs="宋体" w:eastAsia="宋体" w:hAnsi="宋体"/>
          <w:color w:val="000000"/>
        </w:rPr>
        <w:t>，进而确定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59" o:ole="" style="width:13pt;height:13pt" type="#_x0000_t75">
            <v:imagedata o:title="eqIda0ed1ec316bc54c37c4286c208f55667" r:id="rId520"/>
          </v:shape>
          <o:OLEObject DrawAspect="Content" ObjectID="_335" ProgID="Equation.DSMT4" ShapeID="_x0000_i1359" Type="Embed" r:id="rId553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60" o:ole="" style="width:36pt;height:14.25pt" type="#_x0000_t75">
            <v:imagedata o:title="eqIda3c552f0ace424412bd123934423d742" r:id="rId554"/>
          </v:shape>
          <o:OLEObject DrawAspect="Content" ObjectID="_336" ProgID="Equation.DSMT4" ShapeID="_x0000_i1360" Type="Embed" r:id="rId555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61" o:ole="" style="width:12.1pt;height:13.8pt" type="#_x0000_t75">
            <v:imagedata o:title="eqIdc5db41a1f31d6baee7c69990811edb9f" r:id="rId225"/>
          </v:shape>
          <o:OLEObject DrawAspect="Content" ObjectID="_337" ProgID="Equation.DSMT4" ShapeID="_x0000_i1361" Type="Embed" r:id="rId556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62" o:ole="" style="width:29.25pt;height:14.25pt" type="#_x0000_t75">
            <v:imagedata o:title="eqIdc6311e676d8c9ebd4a5ca90286fb61a8" r:id="rId557"/>
          </v:shape>
          <o:OLEObject DrawAspect="Content" ObjectID="_338" ProgID="Equation.DSMT4" ShapeID="_x0000_i1362" Type="Embed" r:id="rId558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63" o:ole="" style="width:12pt;height:13pt" type="#_x0000_t75">
            <v:imagedata o:title="eqId2a30f3a8b673cc28bd90c50cf1a35281" r:id="rId524"/>
          </v:shape>
          <o:OLEObject DrawAspect="Content" ObjectID="_339" ProgID="Equation.DSMT4" ShapeID="_x0000_i1363" Type="Embed" r:id="rId559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64" o:ole="" style="width:28.8pt;height:13.75pt" type="#_x0000_t75">
            <v:imagedata o:title="eqId7fa8a330121dee91665d74ca13798842" r:id="rId560"/>
          </v:shape>
          <o:OLEObject DrawAspect="Content" ObjectID="_340" ProgID="Equation.DSMT4" ShapeID="_x0000_i1364" Type="Embed" r:id="rId561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65" o:ole="" style="width:13pt;height:13pt" type="#_x0000_t75">
            <v:imagedata o:title="eqId8455657dde27aabe6adb7b188e031c11" r:id="rId229"/>
          </v:shape>
          <o:OLEObject DrawAspect="Content" ObjectID="_341" ProgID="Equation.DSMT4" ShapeID="_x0000_i1365" Type="Embed" r:id="rId562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66" o:ole="" style="width:35pt;height:14pt" type="#_x0000_t75">
            <v:imagedata o:title="eqId6a0be761f0d854dd72279147015f199a" r:id="rId563"/>
          </v:shape>
          <o:OLEObject DrawAspect="Content" ObjectID="_342" ProgID="Equation.DSMT4" ShapeID="_x0000_i1366" Type="Embed" r:id="rId564"/>
        </w:object>
      </w:r>
      <w:r>
        <w:rPr>
          <w:rFonts w:ascii="宋体" w:cs="宋体" w:eastAsia="宋体" w:hAnsi="宋体"/>
          <w:color w:val="000000"/>
        </w:rPr>
        <w:t>，利用数轴上两点之间的距离表示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67" o:ole="" style="width:53.25pt;height:14.25pt" type="#_x0000_t75">
            <v:imagedata o:title="eqId69247884b553717e1204ec8b2e48543a" r:id="rId531"/>
          </v:shape>
          <o:OLEObject DrawAspect="Content" ObjectID="_343" ProgID="Equation.DSMT4" ShapeID="_x0000_i1367" Type="Embed" r:id="rId565"/>
        </w:object>
      </w:r>
      <w:r>
        <w:rPr>
          <w:rFonts w:ascii="宋体" w:cs="宋体" w:eastAsia="宋体" w:hAnsi="宋体"/>
          <w:color w:val="000000"/>
        </w:rPr>
        <w:t>计算即可得到答案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68" o:ole="" style="width:123.75pt;height:21.75pt" type="#_x0000_t75">
            <v:imagedata o:title="eqId55de993d6b1fa3da8d41b24ef31373a9" r:id="rId566"/>
          </v:shape>
          <o:OLEObject DrawAspect="Content" ObjectID="_344" ProgID="Equation.DSMT4" ShapeID="_x0000_i1368" Type="Embed" r:id="rId567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69" o:ole="" style="width:102.75pt;height:21.75pt" type="#_x0000_t75">
            <v:imagedata o:title="eqId23b0bd503d0b947aa03ca390917a80ec" r:id="rId568"/>
          </v:shape>
          <o:OLEObject DrawAspect="Content" ObjectID="_345" ProgID="Equation.DSMT4" ShapeID="_x0000_i1369" Type="Embed" r:id="rId56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70" o:ole="" style="width:60.75pt;height:14.25pt" type="#_x0000_t75">
            <v:imagedata o:title="eqIdd19eabf8fd5bd8d7c0a9acfc230156e2" r:id="rId570"/>
          </v:shape>
          <o:OLEObject DrawAspect="Content" ObjectID="_346" ProgID="Equation.DSMT4" ShapeID="_x0000_i1370" Type="Embed" r:id="rId571"/>
        </w:object>
      </w:r>
      <w:r>
        <w:rPr>
          <w:rFonts w:ascii="宋体" w:cs="宋体" w:eastAsia="宋体" w:hAnsi="宋体"/>
          <w:color w:val="000000"/>
        </w:rPr>
        <w:t>，且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71" o:ole="" style="width:44pt;height:13.95pt" type="#_x0000_t75">
            <v:imagedata o:title="eqIdd4633844146a20e1a156992bc3530666" r:id="rId572"/>
          </v:shape>
          <o:OLEObject DrawAspect="Content" ObjectID="_347" ProgID="Equation.DSMT4" ShapeID="_x0000_i1371" Type="Embed" r:id="rId57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72" o:ole="" style="width:64.15pt;height:16.15pt" type="#_x0000_t75">
            <v:imagedata o:title="eqIde536c85a3ee967c12720006e4ad9c08c" r:id="rId574"/>
          </v:shape>
          <o:OLEObject DrawAspect="Content" ObjectID="_348" ProgID="Equation.DSMT4" ShapeID="_x0000_i1372" Type="Embed" r:id="rId57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73" o:ole="" style="width:23.05pt;height:14pt" type="#_x0000_t75">
            <v:imagedata o:title="eqIde7ef7da771bbb54e8ebd077eea3a112b" r:id="rId533"/>
          </v:shape>
          <o:OLEObject DrawAspect="Content" ObjectID="_349" ProgID="Equation.DSMT4" ShapeID="_x0000_i1373" Type="Embed" r:id="rId57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</w:t>
      </w:r>
      <w:r>
        <w:rPr>
          <w:color w:val="000000"/>
        </w:rPr>
        <w:t>①</w:t>
      </w:r>
      <w:r>
        <w:rPr>
          <w:rFonts w:ascii="宋体" w:cs="宋体" w:eastAsia="宋体" w:hAnsi="宋体"/>
          <w:color w:val="000000"/>
        </w:rPr>
        <w:t>如图所示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962150" cy="209550"/>
            <wp:docPr descr="学科网(www.zxxk.com)--教育资源门户，提供试卷、教案、课件、论文、素材以及各类教学资源下载，还有大量而丰富的教学相关资讯！ fuzeLii1Tw7NAx1ODbqMbQ=="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577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74" o:ole="" style="width:11pt;height:10pt" type="#_x0000_t75">
            <v:imagedata o:title="eqId16f3d198e76391779fa3badc848c8ac8" r:id="rId105"/>
          </v:shape>
          <o:OLEObject DrawAspect="Content" ObjectID="_350" ProgID="Equation.DSMT4" ShapeID="_x0000_i1374" Type="Embed" r:id="rId578"/>
        </w:objec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75" o:ole="" style="width:16pt;height:13pt" type="#_x0000_t75">
            <v:imagedata o:title="eqIdac047e91852b91af639feec23a9598b2" r:id="rId507"/>
          </v:shape>
          <o:OLEObject DrawAspect="Content" ObjectID="_351" ProgID="Equation.DSMT4" ShapeID="_x0000_i1375" Type="Embed" r:id="rId579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76" o:ole="" style="width:21pt;height:13.95pt" type="#_x0000_t75">
            <v:imagedata o:title="eqId60ef95894ceebaf236170e8832dcf7e3" r:id="rId231"/>
          </v:shape>
          <o:OLEObject DrawAspect="Content" ObjectID="_352" ProgID="Equation.DSMT4" ShapeID="_x0000_i1376" Type="Embed" r:id="rId580"/>
        </w:object>
      </w:r>
      <w:r>
        <w:rPr>
          <w:rFonts w:ascii="宋体" w:cs="宋体" w:eastAsia="宋体" w:hAnsi="宋体"/>
          <w:color w:val="000000"/>
        </w:rPr>
        <w:t>的中点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77" o:ole="" style="width:13.95pt;height:13.95pt" type="#_x0000_t75">
            <v:imagedata o:title="eqId54a5d7d3b6b63fe5c24c3907b7a8eaa3" r:id="rId510"/>
          </v:shape>
          <o:OLEObject DrawAspect="Content" ObjectID="_353" ProgID="Equation.DSMT4" ShapeID="_x0000_i1377" Type="Embed" r:id="rId581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78" o:ole="" style="width:20pt;height:13pt" type="#_x0000_t75">
            <v:imagedata o:title="eqIdd40b319212a7e7528b053e1c7097e966" r:id="rId183"/>
          </v:shape>
          <o:OLEObject DrawAspect="Content" ObjectID="_354" ProgID="Equation.DSMT4" ShapeID="_x0000_i1378" Type="Embed" r:id="rId582"/>
        </w:object>
      </w:r>
      <w:r>
        <w:rPr>
          <w:rFonts w:ascii="宋体" w:cs="宋体" w:eastAsia="宋体" w:hAnsi="宋体"/>
          <w:color w:val="000000"/>
        </w:rPr>
        <w:t>的中点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79" o:ole="" style="width:104pt;height:31pt" type="#_x0000_t75">
            <v:imagedata o:title="eqIdf5793e337af92f97a84ef43b71055076" r:id="rId583"/>
          </v:shape>
          <o:OLEObject DrawAspect="Content" ObjectID="_355" ProgID="Equation.DSMT4" ShapeID="_x0000_i1379" Type="Embed" r:id="rId58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80" o:ole="" style="width:89pt;height:31pt" type="#_x0000_t75">
            <v:imagedata o:title="eqIda130d762783f1e0744b5e82b465cd43a" r:id="rId585"/>
          </v:shape>
          <o:OLEObject DrawAspect="Content" ObjectID="_356" ProgID="Equation.DSMT4" ShapeID="_x0000_i1380" Type="Embed" r:id="rId58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81" o:ole="" style="width:120.75pt;height:14.25pt" type="#_x0000_t75">
            <v:imagedata o:title="eqId7983d38920888112b5305a777456adff" r:id="rId587"/>
          </v:shape>
          <o:OLEObject DrawAspect="Content" ObjectID="_357" ProgID="Equation.DSMT4" ShapeID="_x0000_i1381" Type="Embed" r:id="rId58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82" o:ole="" style="width:103.95pt;height:31pt" type="#_x0000_t75">
            <v:imagedata o:title="eqIdd899adba8fcf1c6a7c000ef0907f0452" r:id="rId589"/>
          </v:shape>
          <o:OLEObject DrawAspect="Content" ObjectID="_358" ProgID="Equation.DSMT4" ShapeID="_x0000_i1382" Type="Embed" r:id="rId590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83" o:ole="" style="width:150pt;height:30.75pt" type="#_x0000_t75">
            <v:imagedata o:title="eqId5890ed52b75e1b31e6f0261edeaa773e" r:id="rId591"/>
          </v:shape>
          <o:OLEObject DrawAspect="Content" ObjectID="_359" ProgID="Equation.DSMT4" ShapeID="_x0000_i1383" Type="Embed" r:id="rId592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84" o:ole="" style="width:140.25pt;height:30.75pt" type="#_x0000_t75">
            <v:imagedata o:title="eqId2c6685c27dcb5eb1b46e94b4f5c81092" r:id="rId593"/>
          </v:shape>
          <o:OLEObject DrawAspect="Content" ObjectID="_360" ProgID="Equation.DSMT4" ShapeID="_x0000_i1384" Type="Embed" r:id="rId594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85" o:ole="" style="width:75pt;height:30.75pt" type="#_x0000_t75">
            <v:imagedata o:title="eqId82e754388455b32f48855182171bb7bc" r:id="rId595"/>
          </v:shape>
          <o:OLEObject DrawAspect="Content" ObjectID="_361" ProgID="Equation.DSMT4" ShapeID="_x0000_i1385" Type="Embed" r:id="rId596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86" o:ole="" style="width:75pt;height:30.75pt" type="#_x0000_t75">
            <v:imagedata o:title="eqId585b448e8e4d28a5a2f4fdcc6c13d58e" r:id="rId597"/>
          </v:shape>
          <o:OLEObject DrawAspect="Content" ObjectID="_362" ProgID="Equation.DSMT4" ShapeID="_x0000_i1386" Type="Embed" r:id="rId598"/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87" o:ole="" style="width:11pt;height:10pt" type="#_x0000_t75">
            <v:imagedata o:title="eqId16f3d198e76391779fa3badc848c8ac8" r:id="rId105"/>
          </v:shape>
          <o:OLEObject DrawAspect="Content" ObjectID="_363" ProgID="Equation.DSMT4" ShapeID="_x0000_i1387" Type="Embed" r:id="rId599"/>
        </w:objec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88" o:ole="" style="width:120pt;height:15.75pt" type="#_x0000_t75">
            <v:imagedata o:title="eqId7ad3def1abb05832893d9d3aa71cad04" r:id="rId539"/>
          </v:shape>
          <o:OLEObject DrawAspect="Content" ObjectID="_364" ProgID="Equation.DSMT4" ShapeID="_x0000_i1388" Type="Embed" r:id="rId60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89" o:ole="" style="width:116.25pt;height:30.75pt" type="#_x0000_t75">
            <v:imagedata o:title="eqIde30952af6b63d01672c3bb4070c8fe87" r:id="rId601"/>
          </v:shape>
          <o:OLEObject DrawAspect="Content" ObjectID="_365" ProgID="Equation.DSMT4" ShapeID="_x0000_i1389" Type="Embed" r:id="rId60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②</w:t>
      </w:r>
      <w:r>
        <w:rPr>
          <w:rFonts w:ascii="宋体" w:cs="宋体" w:eastAsia="宋体" w:hAnsi="宋体"/>
          <w:color w:val="000000"/>
        </w:rPr>
        <w:t>是定值；理由如下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90" o:ole="" style="width:13pt;height:13pt" type="#_x0000_t75">
            <v:imagedata o:title="eqId8455657dde27aabe6adb7b188e031c11" r:id="rId229"/>
          </v:shape>
          <o:OLEObject DrawAspect="Content" ObjectID="_366" ProgID="Equation.DSMT4" ShapeID="_x0000_i1390" Type="Embed" r:id="rId603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91" o:ole="" style="width:9.75pt;height:10.5pt" type="#_x0000_t75">
            <v:imagedata o:title="eqId7f9e8449aad35c5d840a3395ea86df6d" r:id="rId488"/>
          </v:shape>
          <o:OLEObject DrawAspect="Content" ObjectID="_367" ProgID="Equation.DSMT4" ShapeID="_x0000_i1391" Type="Embed" r:id="rId604"/>
        </w:object>
      </w:r>
      <w:r>
        <w:rPr>
          <w:rFonts w:ascii="宋体" w:cs="宋体" w:eastAsia="宋体" w:hAnsi="宋体"/>
          <w:color w:val="000000"/>
        </w:rPr>
        <w:t>重合时，如图所示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028825" cy="342900"/>
            <wp:docPr descr="学科网(www.zxxk.com)--教育资源门户，提供试卷、教案、课件、论文、素材以及各类教学资源下载，还有大量而丰富的教学相关资讯！ fuzeLii1Tw7NAx1ODbqMbQ==" id="1000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①知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92" o:ole="" style="width:81pt;height:15.75pt" type="#_x0000_t75">
            <v:imagedata o:title="eqId982de286c64359f60688581a7cf44892" r:id="rId606"/>
          </v:shape>
          <o:OLEObject DrawAspect="Content" ObjectID="_368" ProgID="Equation.DSMT4" ShapeID="_x0000_i1392" Type="Embed" r:id="rId60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93" o:ole="" style="width:11pt;height:10pt" type="#_x0000_t75">
            <v:imagedata o:title="eqId16f3d198e76391779fa3badc848c8ac8" r:id="rId105"/>
          </v:shape>
          <o:OLEObject DrawAspect="Content" ObjectID="_369" ProgID="Equation.DSMT4" ShapeID="_x0000_i1393" Type="Embed" r:id="rId608"/>
        </w:objec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94" o:ole="" style="width:12pt;height:13pt" type="#_x0000_t75">
            <v:imagedata o:title="eqId2a30f3a8b673cc28bd90c50cf1a35281" r:id="rId524"/>
          </v:shape>
          <o:OLEObject DrawAspect="Content" ObjectID="_370" ProgID="Equation.DSMT4" ShapeID="_x0000_i1394" Type="Embed" r:id="rId609"/>
        </w:object>
      </w:r>
      <w:r>
        <w:rPr>
          <w:rFonts w:ascii="宋体" w:cs="宋体" w:eastAsia="宋体" w:hAnsi="宋体"/>
          <w:color w:val="000000"/>
        </w:rPr>
        <w:t>是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95" o:ole="" style="width:20.05pt;height:13.75pt" type="#_x0000_t75">
            <v:imagedata o:title="eqId0dc5c9827dfd0be5a9c85962d6ccbfb1" r:id="rId352"/>
          </v:shape>
          <o:OLEObject DrawAspect="Content" ObjectID="_371" ProgID="Equation.DSMT4" ShapeID="_x0000_i1395" Type="Embed" r:id="rId610"/>
        </w:object>
      </w:r>
      <w:r>
        <w:rPr>
          <w:rFonts w:ascii="宋体" w:cs="宋体" w:eastAsia="宋体" w:hAnsi="宋体"/>
          <w:color w:val="000000"/>
        </w:rPr>
        <w:t>的中点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96" o:ole="" style="width:113.25pt;height:30.75pt" type="#_x0000_t75">
            <v:imagedata o:title="eqId46a5bb0e7f7911ec3161df0ea8437e55" r:id="rId611"/>
          </v:shape>
          <o:OLEObject DrawAspect="Content" ObjectID="_372" ProgID="Equation.DSMT4" ShapeID="_x0000_i1396" Type="Embed" r:id="rId61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397" o:ole="" style="width:141.75pt;height:14.25pt" type="#_x0000_t75">
            <v:imagedata o:title="eqIddcf79427dbd5c8ef61845f2ca9240027" r:id="rId613"/>
          </v:shape>
          <o:OLEObject DrawAspect="Content" ObjectID="_373" ProgID="Equation.DSMT4" ShapeID="_x0000_i1397" Type="Embed" r:id="rId614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98" o:ole="" style="width:121.2pt;height:13.2pt" type="#_x0000_t75">
            <v:imagedata o:title="eqId1f7dd773be092479de60d8fc74088d32" r:id="rId615"/>
          </v:shape>
          <o:OLEObject DrawAspect="Content" ObjectID="_374" ProgID="Equation.DSMT4" ShapeID="_x0000_i1398" Type="Embed" r:id="rId61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将线段放在数轴上，使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399" o:ole="" style="width:12pt;height:12.75pt" type="#_x0000_t75">
            <v:imagedata o:title="eqId5963abe8f421bd99a2aaa94831a951e9" r:id="rId486"/>
          </v:shape>
          <o:OLEObject DrawAspect="Content" ObjectID="_375" ProgID="Equation.DSMT4" ShapeID="_x0000_i1399" Type="Embed" r:id="rId617"/>
        </w:object>
      </w:r>
      <w:r>
        <w:rPr>
          <w:rFonts w:ascii="宋体" w:cs="宋体" w:eastAsia="宋体" w:hAnsi="宋体"/>
          <w:color w:val="000000"/>
        </w:rPr>
        <w:t>与原点重合，设运动时间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00" o:ole="" style="width:6.75pt;height:12pt" type="#_x0000_t75">
            <v:imagedata o:title="eqId36a1b09c653185842513e24ebba60bb3" r:id="rId542"/>
          </v:shape>
          <o:OLEObject DrawAspect="Content" ObjectID="_376" ProgID="Equation.DSMT4" ShapeID="_x0000_i1400" Type="Embed" r:id="rId618"/>
        </w:object>
      </w:r>
      <w:r>
        <w:rPr>
          <w:rFonts w:ascii="宋体" w:cs="宋体" w:eastAsia="宋体" w:hAnsi="宋体"/>
          <w:color w:val="000000"/>
        </w:rPr>
        <w:t>，如图所示：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105025" cy="371475"/>
            <wp:docPr descr="学科网(www.zxxk.com)--教育资源门户，提供试卷、教案、课件、论文、素材以及各类教学资源下载，还有大量而丰富的教学相关资讯！ fuzeLii1Tw7NAx1ODbqMbQ==" id="1000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619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令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01" o:ole="" style="width:9.75pt;height:10.5pt" type="#_x0000_t75">
            <v:imagedata o:title="eqIddad2a36927223bd70f426ba06aea4b45" r:id="rId515"/>
          </v:shape>
          <o:OLEObject DrawAspect="Content" ObjectID="_377" ProgID="Equation.DSMT4" ShapeID="_x0000_i1401" Type="Embed" r:id="rId620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02" o:ole="" style="width:45pt;height:20.25pt" type="#_x0000_t75">
            <v:imagedata o:title="eqId6f7b814327be59e84083cec142070d24" r:id="rId545"/>
          </v:shape>
          <o:OLEObject DrawAspect="Content" ObjectID="_378" ProgID="Equation.DSMT4" ShapeID="_x0000_i1402" Type="Embed" r:id="rId62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403" o:ole="" style="width:11pt;height:10pt" type="#_x0000_t75">
            <v:imagedata o:title="eqId16f3d198e76391779fa3badc848c8ac8" r:id="rId105"/>
          </v:shape>
          <o:OLEObject DrawAspect="Content" ObjectID="_379" ProgID="Equation.DSMT4" ShapeID="_x0000_i1403" Type="Embed" r:id="rId622"/>
        </w:objec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04" o:ole="" style="width:13pt;height:13pt" type="#_x0000_t75">
            <v:imagedata o:title="eqIda0ed1ec316bc54c37c4286c208f55667" r:id="rId520"/>
          </v:shape>
          <o:OLEObject DrawAspect="Content" ObjectID="_380" ProgID="Equation.DSMT4" ShapeID="_x0000_i1404" Type="Embed" r:id="rId623"/>
        </w:object>
      </w:r>
      <w:r>
        <w:rPr>
          <w:rFonts w:ascii="宋体" w:cs="宋体" w:eastAsia="宋体" w:hAnsi="宋体"/>
          <w:color w:val="000000"/>
        </w:rPr>
        <w:t>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05" o:ole="" style="width:9.75pt;height:10.5pt" type="#_x0000_t75">
            <v:imagedata o:title="eqIddad2a36927223bd70f426ba06aea4b45" r:id="rId515"/>
          </v:shape>
          <o:OLEObject DrawAspect="Content" ObjectID="_381" ProgID="Equation.DSMT4" ShapeID="_x0000_i1405" Type="Embed" r:id="rId624"/>
        </w:object>
      </w:r>
      <w:r>
        <w:rPr>
          <w:rFonts w:ascii="宋体" w:cs="宋体" w:eastAsia="宋体" w:hAnsi="宋体"/>
          <w:color w:val="000000"/>
        </w:rPr>
        <w:t>出发，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06" o:ole="" style="width:9pt;height:14.25pt" type="#_x0000_t75">
            <v:imagedata o:title="eqId5ca7d1107389675d32b56ec097464c14" r:id="rId93"/>
          </v:shape>
          <o:OLEObject DrawAspect="Content" ObjectID="_382" ProgID="Equation.DSMT4" ShapeID="_x0000_i1406" Type="Embed" r:id="rId625"/>
        </w:object>
      </w:r>
      <w:r>
        <w:rPr>
          <w:rFonts w:ascii="宋体" w:cs="宋体" w:eastAsia="宋体" w:hAnsi="宋体"/>
          <w:color w:val="000000"/>
        </w:rPr>
        <w:t>个单位长度</w:t>
      </w:r>
      <w:r>
        <w:rPr>
          <w:rFonts w:ascii="Times New Roman" w:cs="Times New Roman" w:eastAsia="Times New Roman" w:hAnsi="Times New Roman"/>
          <w:color w:val="000000"/>
        </w:rPr>
        <w:t>/</w:t>
      </w:r>
      <w:r>
        <w:rPr>
          <w:rFonts w:ascii="宋体" w:cs="宋体" w:eastAsia="宋体" w:hAnsi="宋体"/>
          <w:color w:val="000000"/>
        </w:rPr>
        <w:t>秒的速度向右运动，线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07" o:ole="" style="width:20pt;height:13.95pt" type="#_x0000_t75">
            <v:imagedata o:title="eqId9d78abbad68bbbf12af10cd40ef4c353" r:id="rId237"/>
          </v:shape>
          <o:OLEObject DrawAspect="Content" ObjectID="_383" ProgID="Equation.DSMT4" ShapeID="_x0000_i1407" Type="Embed" r:id="rId626"/>
        </w:object>
      </w:r>
      <w:r>
        <w:rPr>
          <w:rFonts w:ascii="宋体" w:cs="宋体" w:eastAsia="宋体" w:hAnsi="宋体"/>
          <w:color w:val="000000"/>
        </w:rPr>
        <w:t>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08" o:ole="" style="width:9.75pt;height:12.75pt" type="#_x0000_t75">
            <v:imagedata o:title="eqId61128ab996360a038e6e64d82fcba004" r:id="rId382"/>
          </v:shape>
          <o:OLEObject DrawAspect="Content" ObjectID="_384" ProgID="Equation.DSMT4" ShapeID="_x0000_i1408" Type="Embed" r:id="rId627"/>
        </w:object>
      </w:r>
      <w:r>
        <w:rPr>
          <w:rFonts w:ascii="宋体" w:cs="宋体" w:eastAsia="宋体" w:hAnsi="宋体"/>
          <w:color w:val="000000"/>
        </w:rPr>
        <w:t>个单位长度</w:t>
      </w:r>
      <w:r>
        <w:rPr>
          <w:rFonts w:ascii="Times New Roman" w:cs="Times New Roman" w:eastAsia="Times New Roman" w:hAnsi="Times New Roman"/>
          <w:color w:val="000000"/>
        </w:rPr>
        <w:t>/</w:t>
      </w:r>
      <w:r>
        <w:rPr>
          <w:rFonts w:ascii="宋体" w:cs="宋体" w:eastAsia="宋体" w:hAnsi="宋体"/>
          <w:color w:val="000000"/>
        </w:rPr>
        <w:t>秒的速度向左运动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409" o:ole="" style="width:11pt;height:10pt" type="#_x0000_t75">
            <v:imagedata o:title="eqId2de0d10ef8b748d4531250c37c5d3f9e" r:id="rId103"/>
          </v:shape>
          <o:OLEObject DrawAspect="Content" ObjectID="_385" ProgID="Equation.DSMT4" ShapeID="_x0000_i1409" Type="Embed" r:id="rId628"/>
        </w:objec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10" o:ole="" style="width:13pt;height:13pt" type="#_x0000_t75">
            <v:imagedata o:title="eqIda0ed1ec316bc54c37c4286c208f55667" r:id="rId520"/>
          </v:shape>
          <o:OLEObject DrawAspect="Content" ObjectID="_386" ProgID="Equation.DSMT4" ShapeID="_x0000_i1410" Type="Embed" r:id="rId629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11" o:ole="" style="width:30pt;height:14.25pt" type="#_x0000_t75">
            <v:imagedata o:title="eqIde0006bdb86be22e5ccbc3142d311995c" r:id="rId630"/>
          </v:shape>
          <o:OLEObject DrawAspect="Content" ObjectID="_387" ProgID="Equation.DSMT4" ShapeID="_x0000_i1411" Type="Embed" r:id="rId631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12" o:ole="" style="width:12.1pt;height:13.8pt" type="#_x0000_t75">
            <v:imagedata o:title="eqIdc5db41a1f31d6baee7c69990811edb9f" r:id="rId225"/>
          </v:shape>
          <o:OLEObject DrawAspect="Content" ObjectID="_388" ProgID="Equation.DSMT4" ShapeID="_x0000_i1412" Type="Embed" r:id="rId632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13" o:ole="" style="width:29.25pt;height:14.25pt" type="#_x0000_t75">
            <v:imagedata o:title="eqIdc6311e676d8c9ebd4a5ca90286fb61a8" r:id="rId557"/>
          </v:shape>
          <o:OLEObject DrawAspect="Content" ObjectID="_389" ProgID="Equation.DSMT4" ShapeID="_x0000_i1413" Type="Embed" r:id="rId633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14" o:ole="" style="width:12pt;height:13pt" type="#_x0000_t75">
            <v:imagedata o:title="eqId2a30f3a8b673cc28bd90c50cf1a35281" r:id="rId524"/>
          </v:shape>
          <o:OLEObject DrawAspect="Content" ObjectID="_390" ProgID="Equation.DSMT4" ShapeID="_x0000_i1414" Type="Embed" r:id="rId634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15" o:ole="" style="width:99pt;height:33pt" type="#_x0000_t75">
            <v:imagedata o:title="eqId6c1ca7900a0f2fcdb108f508650226c7" r:id="rId635"/>
          </v:shape>
          <o:OLEObject DrawAspect="Content" ObjectID="_391" ProgID="Equation.DSMT4" ShapeID="_x0000_i1415" Type="Embed" r:id="rId63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416" o:ole="" style="width:11pt;height:10pt" type="#_x0000_t75">
            <v:imagedata o:title="eqId16f3d198e76391779fa3badc848c8ac8" r:id="rId105"/>
          </v:shape>
          <o:OLEObject DrawAspect="Content" ObjectID="_392" ProgID="Equation.DSMT4" ShapeID="_x0000_i1416" Type="Embed" r:id="rId637"/>
        </w:objec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17" o:ole="" style="width:13pt;height:13pt" type="#_x0000_t75">
            <v:imagedata o:title="eqIda0ed1ec316bc54c37c4286c208f55667" r:id="rId520"/>
          </v:shape>
          <o:OLEObject DrawAspect="Content" ObjectID="_393" ProgID="Equation.DSMT4" ShapeID="_x0000_i1417" Type="Embed" r:id="rId638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18" o:ole="" style="width:12.1pt;height:13.8pt" type="#_x0000_t75">
            <v:imagedata o:title="eqIdc5db41a1f31d6baee7c69990811edb9f" r:id="rId225"/>
          </v:shape>
          <o:OLEObject DrawAspect="Content" ObjectID="_394" ProgID="Equation.DSMT4" ShapeID="_x0000_i1418" Type="Embed" r:id="rId639"/>
        </w:object>
      </w:r>
      <w:r>
        <w:rPr>
          <w:rFonts w:ascii="宋体" w:cs="宋体" w:eastAsia="宋体" w:hAnsi="宋体"/>
          <w:color w:val="000000"/>
        </w:rPr>
        <w:t>相遇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19" o:ole="" style="width:6.75pt;height:12.75pt" type="#_x0000_t75">
            <v:imagedata o:title="eqIdbdaa19de263700a15fcf213d64a8cd57" r:id="rId79"/>
          </v:shape>
          <o:OLEObject DrawAspect="Content" ObjectID="_395" ProgID="Equation.DSMT4" ShapeID="_x0000_i1419" Type="Embed" r:id="rId640"/>
        </w:object>
      </w:r>
      <w:r>
        <w:rPr>
          <w:rFonts w:ascii="宋体" w:cs="宋体" w:eastAsia="宋体" w:hAnsi="宋体"/>
          <w:color w:val="000000"/>
        </w:rPr>
        <w:t>秒后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20" o:ole="" style="width:12pt;height:13pt" type="#_x0000_t75">
            <v:imagedata o:title="eqId2a30f3a8b673cc28bd90c50cf1a35281" r:id="rId524"/>
          </v:shape>
          <o:OLEObject DrawAspect="Content" ObjectID="_396" ProgID="Equation.DSMT4" ShapeID="_x0000_i1420" Type="Embed" r:id="rId641"/>
        </w:object>
      </w:r>
      <w:r>
        <w:rPr>
          <w:rFonts w:ascii="宋体" w:cs="宋体" w:eastAsia="宋体" w:hAnsi="宋体"/>
          <w:color w:val="000000"/>
        </w:rPr>
        <w:t>相遇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21" o:ole="" style="width:13pt;height:13pt" type="#_x0000_t75">
            <v:imagedata o:title="eqIda0ed1ec316bc54c37c4286c208f55667" r:id="rId520"/>
          </v:shape>
          <o:OLEObject DrawAspect="Content" ObjectID="_397" ProgID="Equation.DSMT4" ShapeID="_x0000_i1421" Type="Embed" r:id="rId642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22" o:ole="" style="width:12.1pt;height:13.8pt" type="#_x0000_t75">
            <v:imagedata o:title="eqIdc5db41a1f31d6baee7c69990811edb9f" r:id="rId225"/>
          </v:shape>
          <o:OLEObject DrawAspect="Content" ObjectID="_398" ProgID="Equation.DSMT4" ShapeID="_x0000_i1422" Type="Embed" r:id="rId643"/>
        </w:object>
      </w:r>
      <w:r>
        <w:rPr>
          <w:rFonts w:ascii="宋体" w:cs="宋体" w:eastAsia="宋体" w:hAnsi="宋体"/>
          <w:color w:val="000000"/>
        </w:rPr>
        <w:t>相遇时，两个点表示的数相同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23" o:ole="" style="width:68.25pt;height:14.25pt" type="#_x0000_t75">
            <v:imagedata o:title="eqId28a78ab623d1d013670513900b0a2cb9" r:id="rId644"/>
          </v:shape>
          <o:OLEObject DrawAspect="Content" ObjectID="_399" ProgID="Equation.DSMT4" ShapeID="_x0000_i1423" Type="Embed" r:id="rId64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24" o:ole="" style="width:42.75pt;height:30.75pt" type="#_x0000_t75">
            <v:imagedata o:title="eqId8a5d221245b145e3b032f64cee3a93ae" r:id="rId646"/>
          </v:shape>
          <o:OLEObject DrawAspect="Content" ObjectID="_400" ProgID="Equation.DSMT4" ShapeID="_x0000_i1424" Type="Embed" r:id="rId647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当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25" o:ole="" style="width:13pt;height:13pt" type="#_x0000_t75">
            <v:imagedata o:title="eqIda0ed1ec316bc54c37c4286c208f55667" r:id="rId520"/>
          </v:shape>
          <o:OLEObject DrawAspect="Content" ObjectID="_401" ProgID="Equation.DSMT4" ShapeID="_x0000_i1425" Type="Embed" r:id="rId648"/>
        </w:object>
      </w:r>
      <w:r>
        <w:rPr>
          <w:rFonts w:ascii="宋体" w:cs="宋体" w:eastAsia="宋体" w:hAnsi="宋体"/>
          <w:color w:val="000000"/>
        </w:rPr>
        <w:t>与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26" o:ole="" style="width:12pt;height:13pt" type="#_x0000_t75">
            <v:imagedata o:title="eqId2a30f3a8b673cc28bd90c50cf1a35281" r:id="rId524"/>
          </v:shape>
          <o:OLEObject DrawAspect="Content" ObjectID="_402" ProgID="Equation.DSMT4" ShapeID="_x0000_i1426" Type="Embed" r:id="rId649"/>
        </w:object>
      </w:r>
      <w:r>
        <w:rPr>
          <w:rFonts w:ascii="宋体" w:cs="宋体" w:eastAsia="宋体" w:hAnsi="宋体"/>
          <w:color w:val="000000"/>
        </w:rPr>
        <w:t>相遇时，两个点表示的数相同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27" o:ole="" style="width:66.75pt;height:14.25pt" type="#_x0000_t75">
            <v:imagedata o:title="eqId8aa542c3ac41ce2e072cda9c440f64ae" r:id="rId650"/>
          </v:shape>
          <o:OLEObject DrawAspect="Content" ObjectID="_403" ProgID="Equation.DSMT4" ShapeID="_x0000_i1427" Type="Embed" r:id="rId65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28" o:ole="" style="width:48.75pt;height:30.75pt" type="#_x0000_t75">
            <v:imagedata o:title="eqId71dcc64f80132a47dbc90d0291026e6d" r:id="rId652"/>
          </v:shape>
          <o:OLEObject DrawAspect="Content" ObjectID="_404" ProgID="Equation.DSMT4" ShapeID="_x0000_i1428" Type="Embed" r:id="rId653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429" o:ole="" style="width:11pt;height:10pt" type="#_x0000_t75">
            <v:imagedata o:title="eqId2de0d10ef8b748d4531250c37c5d3f9e" r:id="rId103"/>
          </v:shape>
          <o:OLEObject DrawAspect="Content" ObjectID="_405" ProgID="Equation.DSMT4" ShapeID="_x0000_i1429" Type="Embed" r:id="rId654"/>
        </w:objec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30" o:ole="" style="width:81.75pt;height:30.75pt" type="#_x0000_t75">
            <v:imagedata o:title="eqId6d3e7aeb4bee8edaaf0c903f6a577284" r:id="rId655"/>
          </v:shape>
          <o:OLEObject DrawAspect="Content" ObjectID="_406" ProgID="Equation.DSMT4" ShapeID="_x0000_i1430" Type="Embed" r:id="rId65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31" o:ole="" style="width:35.25pt;height:14.25pt" type="#_x0000_t75">
            <v:imagedata o:title="eqIdf22a4a0dd7307a1323d25331e60782d8" r:id="rId551"/>
          </v:shape>
          <o:OLEObject DrawAspect="Content" ObjectID="_407" ProgID="Equation.DSMT4" ShapeID="_x0000_i1431" Type="Embed" r:id="rId65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432" o:ole="" style="width:11pt;height:10pt" type="#_x0000_t75">
            <v:imagedata o:title="eqId2de0d10ef8b748d4531250c37c5d3f9e" r:id="rId103"/>
          </v:shape>
          <o:OLEObject DrawAspect="Content" ObjectID="_408" ProgID="Equation.DSMT4" ShapeID="_x0000_i1432" Type="Embed" r:id="rId658"/>
        </w:objec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33" o:ole="" style="width:13pt;height:13pt" type="#_x0000_t75">
            <v:imagedata o:title="eqIda0ed1ec316bc54c37c4286c208f55667" r:id="rId520"/>
          </v:shape>
          <o:OLEObject DrawAspect="Content" ObjectID="_409" ProgID="Equation.DSMT4" ShapeID="_x0000_i1433" Type="Embed" r:id="rId659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34" o:ole="" style="width:36pt;height:14.25pt" type="#_x0000_t75">
            <v:imagedata o:title="eqIda3c552f0ace424412bd123934423d742" r:id="rId554"/>
          </v:shape>
          <o:OLEObject DrawAspect="Content" ObjectID="_410" ProgID="Equation.DSMT4" ShapeID="_x0000_i1434" Type="Embed" r:id="rId660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35" o:ole="" style="width:12.1pt;height:13.8pt" type="#_x0000_t75">
            <v:imagedata o:title="eqIdc5db41a1f31d6baee7c69990811edb9f" r:id="rId225"/>
          </v:shape>
          <o:OLEObject DrawAspect="Content" ObjectID="_411" ProgID="Equation.DSMT4" ShapeID="_x0000_i1435" Type="Embed" r:id="rId661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36" o:ole="" style="width:29.25pt;height:14.25pt" type="#_x0000_t75">
            <v:imagedata o:title="eqIdc6311e676d8c9ebd4a5ca90286fb61a8" r:id="rId557"/>
          </v:shape>
          <o:OLEObject DrawAspect="Content" ObjectID="_412" ProgID="Equation.DSMT4" ShapeID="_x0000_i1436" Type="Embed" r:id="rId662"/>
        </w:object>
      </w:r>
      <w:r>
        <w:rPr>
          <w:rFonts w:ascii="宋体" w:cs="宋体" w:eastAsia="宋体" w:hAnsi="宋体"/>
          <w:color w:val="000000"/>
        </w:rPr>
        <w:t>，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37" o:ole="" style="width:12pt;height:13pt" type="#_x0000_t75">
            <v:imagedata o:title="eqId2a30f3a8b673cc28bd90c50cf1a35281" r:id="rId524"/>
          </v:shape>
          <o:OLEObject DrawAspect="Content" ObjectID="_413" ProgID="Equation.DSMT4" ShapeID="_x0000_i1437" Type="Embed" r:id="rId663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38" o:ole="" style="width:28.8pt;height:13.75pt" type="#_x0000_t75">
            <v:imagedata o:title="eqId7fa8a330121dee91665d74ca13798842" r:id="rId560"/>
          </v:shape>
          <o:OLEObject DrawAspect="Content" ObjectID="_414" ProgID="Equation.DSMT4" ShapeID="_x0000_i1438" Type="Embed" r:id="rId66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439" o:ole="" style="width:11pt;height:10pt" type="#_x0000_t75">
            <v:imagedata o:title="eqId16f3d198e76391779fa3badc848c8ac8" r:id="rId105"/>
          </v:shape>
          <o:OLEObject DrawAspect="Content" ObjectID="_415" ProgID="Equation.DSMT4" ShapeID="_x0000_i1439" Type="Embed" r:id="rId665"/>
        </w:object>
      </w:r>
      <w:r>
        <w:rPr>
          <w:rFonts w:ascii="宋体" w:cs="宋体" w:eastAsia="宋体" w:hAnsi="宋体"/>
          <w:color w:val="000000"/>
        </w:rPr>
        <w:t>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40" o:ole="" style="width:13pt;height:13pt" type="#_x0000_t75">
            <v:imagedata o:title="eqId8455657dde27aabe6adb7b188e031c11" r:id="rId229"/>
          </v:shape>
          <o:OLEObject DrawAspect="Content" ObjectID="_416" ProgID="Equation.DSMT4" ShapeID="_x0000_i1440" Type="Embed" r:id="rId666"/>
        </w:object>
      </w:r>
      <w:r>
        <w:rPr>
          <w:rFonts w:ascii="宋体" w:cs="宋体" w:eastAsia="宋体" w:hAnsi="宋体"/>
          <w:color w:val="000000"/>
        </w:rPr>
        <w:t>表示的数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41" o:ole="" style="width:35pt;height:14pt" type="#_x0000_t75">
            <v:imagedata o:title="eqId6a0be761f0d854dd72279147015f199a" r:id="rId563"/>
          </v:shape>
          <o:OLEObject DrawAspect="Content" ObjectID="_417" ProgID="Equation.DSMT4" ShapeID="_x0000_i1441" Type="Embed" r:id="rId66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442" o:ole="" style="width:11pt;height:10pt" type="#_x0000_t75">
            <v:imagedata o:title="eqId2de0d10ef8b748d4531250c37c5d3f9e" r:id="rId103"/>
          </v:shape>
          <o:OLEObject DrawAspect="Content" ObjectID="_418" ProgID="Equation.DSMT4" ShapeID="_x0000_i1442" Type="Embed" r:id="rId668"/>
        </w:object>
      </w:r>
      <w:r>
        <w:rPr>
          <w:rFonts w:ascii="宋体" w:cs="宋体" w:eastAsia="宋体" w:hAnsi="宋体"/>
          <w:color w:val="000000"/>
        </w:rPr>
        <w:t>在整个运动过程中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43" o:ole="" style="width:168.85pt;height:21.85pt" type="#_x0000_t75">
            <v:imagedata o:title="eqId7aaacfb6af377edac9936e015c1ac511" r:id="rId669"/>
          </v:shape>
          <o:OLEObject DrawAspect="Content" ObjectID="_419" ProgID="Equation.DSMT4" ShapeID="_x0000_i1443" Type="Embed" r:id="rId670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44" o:ole="" style="width:158.25pt;height:21.75pt" type="#_x0000_t75">
            <v:imagedata o:title="eqId40af64373f40dbfe3c08054e6381b292" r:id="rId671"/>
          </v:shape>
          <o:OLEObject DrawAspect="Content" ObjectID="_420" ProgID="Equation.DSMT4" ShapeID="_x0000_i1444" Type="Embed" r:id="rId672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45" o:ole="" style="width:251.25pt;height:20.15pt" type="#_x0000_t75">
            <v:imagedata o:title="eqIdb95a4fa7100c289f8972283e8bbf606e" r:id="rId673"/>
          </v:shape>
          <o:OLEObject DrawAspect="Content" ObjectID="_421" ProgID="Equation.DSMT4" ShapeID="_x0000_i1445" Type="Embed" r:id="rId67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即在整个运动过程中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46" o:ole="" style="width:53.25pt;height:14.25pt" type="#_x0000_t75">
            <v:imagedata o:title="eqId69247884b553717e1204ec8b2e48543a" r:id="rId531"/>
          </v:shape>
          <o:OLEObject DrawAspect="Content" ObjectID="_422" ProgID="Equation.DSMT4" ShapeID="_x0000_i1446" Type="Embed" r:id="rId675"/>
        </w:object>
      </w:r>
      <w:r>
        <w:rPr>
          <w:rFonts w:ascii="宋体" w:cs="宋体" w:eastAsia="宋体" w:hAnsi="宋体"/>
          <w:color w:val="000000"/>
        </w:rPr>
        <w:t>为定值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47" o:ole="" style="width:9.75pt;height:14.25pt" type="#_x0000_t75">
            <v:imagedata o:title="eqIdc95b6be4554f03bf496092f1acdfbb89" r:id="rId91"/>
          </v:shape>
          <o:OLEObject DrawAspect="Content" ObjectID="_423" ProgID="Equation.DSMT4" ShapeID="_x0000_i1447" Type="Embed" r:id="rId676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将直角三角形纸片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48" o:ole="" style="width:29pt;height:16pt" type="#_x0000_t75">
            <v:imagedata o:title="eqId161ea3eaa2e28747507c1c0e4a7b39f2" r:id="rId677"/>
          </v:shape>
          <o:OLEObject DrawAspect="Content" ObjectID="_424" ProgID="Equation.DSMT4" ShapeID="_x0000_i1448" Type="Embed" r:id="rId678"/>
        </w:object>
      </w:r>
      <w:r>
        <w:rPr>
          <w:rFonts w:ascii="宋体" w:cs="宋体" w:eastAsia="宋体" w:hAnsi="宋体"/>
          <w:color w:val="000000"/>
        </w:rPr>
        <w:t>（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49" o:ole="" style="width:66.6pt;height:15.6pt" type="#_x0000_t75">
            <v:imagedata o:title="eqIde1167767fd847678ef279f3e637f2828" r:id="rId679"/>
          </v:shape>
          <o:OLEObject DrawAspect="Content" ObjectID="_425" ProgID="Equation.DSMT4" ShapeID="_x0000_i1449" Type="Embed" r:id="rId680"/>
        </w:object>
      </w:r>
      <w:r>
        <w:rPr>
          <w:rFonts w:ascii="宋体" w:cs="宋体" w:eastAsia="宋体" w:hAnsi="宋体"/>
          <w:color w:val="000000"/>
        </w:rPr>
        <w:t>）的直角边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50" o:ole="" style="width:20pt;height:14pt" type="#_x0000_t75">
            <v:imagedata o:title="eqIdabd13974aebe38eb2a1d744a01ea5aa5" r:id="rId681"/>
          </v:shape>
          <o:OLEObject DrawAspect="Content" ObjectID="_426" ProgID="Equation.DSMT4" ShapeID="_x0000_i1450" Type="Embed" r:id="rId682"/>
        </w:object>
      </w:r>
      <w:r>
        <w:rPr>
          <w:rFonts w:ascii="宋体" w:cs="宋体" w:eastAsia="宋体" w:hAnsi="宋体"/>
          <w:color w:val="000000"/>
        </w:rPr>
        <w:t>放置在直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51" o:ole="" style="width:19.95pt;height:13pt" type="#_x0000_t75">
            <v:imagedata o:title="eqIdf52a58fbaf4fea03567e88a9f0f6e37e" r:id="rId227"/>
          </v:shape>
          <o:OLEObject DrawAspect="Content" ObjectID="_427" ProgID="Equation.DSMT4" ShapeID="_x0000_i1451" Type="Embed" r:id="rId683"/>
        </w:object>
      </w:r>
      <w:r>
        <w:rPr>
          <w:rFonts w:ascii="宋体" w:cs="宋体" w:eastAsia="宋体" w:hAnsi="宋体"/>
          <w:color w:val="000000"/>
        </w:rPr>
        <w:t>上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52" o:ole="" style="width:22pt;height:13pt" type="#_x0000_t75">
            <v:imagedata o:title="eqIdaaf3369e0ea90e8d5cf4b6b3c45c0fd8" r:id="rId684"/>
          </v:shape>
          <o:OLEObject DrawAspect="Content" ObjectID="_428" ProgID="Equation.DSMT4" ShapeID="_x0000_i1452" Type="Embed" r:id="rId685"/>
        </w:object>
      </w:r>
      <w:r>
        <w:rPr>
          <w:rFonts w:ascii="宋体" w:cs="宋体" w:eastAsia="宋体" w:hAnsi="宋体"/>
          <w:color w:val="000000"/>
        </w:rPr>
        <w:t>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53" o:ole="" style="width:36pt;height:14.1pt" type="#_x0000_t75">
            <v:imagedata o:title="eqId10aa98b163ade82dcadbe8dd3b73e42e" r:id="rId686"/>
          </v:shape>
          <o:OLEObject DrawAspect="Content" ObjectID="_429" ProgID="Equation.DSMT4" ShapeID="_x0000_i1453" Type="Embed" r:id="rId687"/>
        </w:object>
      </w:r>
      <w:r>
        <w:rPr>
          <w:rFonts w:ascii="宋体" w:cs="宋体" w:eastAsia="宋体" w:hAnsi="宋体"/>
          <w:color w:val="000000"/>
        </w:rPr>
        <w:t>内部的一条射线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90775" cy="1209675"/>
            <wp:docPr descr="学科网(www.zxxk.com)--教育资源门户，提供试卷、教案、课件、论文、素材以及各类教学资源下载，还有大量而丰富的教学相关资讯！ fuzeLii1Tw7NAx1ODbqMbQ==" id="10003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观察图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，解决下列问题：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54" o:ole="" style="width:69pt;height:14.25pt" type="#_x0000_t75">
            <v:imagedata o:title="eqId6a03a14c86330e0c1995f61b5a508381" r:id="rId689"/>
          </v:shape>
          <o:OLEObject DrawAspect="Content" ObjectID="_430" ProgID="Equation.DSMT4" ShapeID="_x0000_i1454" Type="Embed" r:id="rId690"/>
        </w:object>
      </w:r>
      <w:r>
        <w:rPr>
          <w:rFonts w:ascii="宋体" w:cs="宋体" w:eastAsia="宋体" w:hAnsi="宋体"/>
          <w:color w:val="000000"/>
        </w:rPr>
        <w:t>，则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55" o:ole="" style="width:51pt;height:15.6pt" type="#_x0000_t75">
            <v:imagedata o:title="eqId6ba2fd5bc411580469d74cf977f3d5d4" r:id="rId691"/>
          </v:shape>
          <o:OLEObject DrawAspect="Content" ObjectID="_431" ProgID="Equation.DSMT4" ShapeID="_x0000_i1455" Type="Embed" r:id="rId692"/>
        </w:objec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  </w:t>
      </w:r>
      <w:r>
        <w:rPr>
          <w:rFonts w:ascii="宋体" w:cs="宋体" w:eastAsia="宋体" w:hAnsi="宋体"/>
          <w:color w:val="000000"/>
        </w:rPr>
        <w:t>°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56" o:ole="" style="width:49.8pt;height:13.8pt" type="#_x0000_t75">
            <v:imagedata o:title="eqIdff8c27d40316f5d253cac6514f17b764" r:id="rId693"/>
          </v:shape>
          <o:OLEObject DrawAspect="Content" ObjectID="_432" ProgID="Equation.DSMT4" ShapeID="_x0000_i1456" Type="Embed" r:id="rId694"/>
        </w:object>
      </w:r>
      <w:r>
        <w:rPr>
          <w:rFonts w:ascii="Times New Roman" w:cs="Times New Roman" w:eastAsia="Times New Roman" w:hAnsi="Times New Roman"/>
          <w:color w:val="000000"/>
          <w:u w:val="single"/>
        </w:rPr>
        <w:t xml:space="preserve">     </w:t>
      </w:r>
      <w:r>
        <w:rPr>
          <w:rFonts w:ascii="宋体" w:cs="宋体" w:eastAsia="宋体" w:hAnsi="宋体"/>
          <w:color w:val="000000"/>
        </w:rPr>
        <w:t>°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如图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，当直角三角形纸片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57" o:ole="" style="width:29pt;height:16pt" type="#_x0000_t75">
            <v:imagedata o:title="eqId161ea3eaa2e28747507c1c0e4a7b39f2" r:id="rId677"/>
          </v:shape>
          <o:OLEObject DrawAspect="Content" ObjectID="_433" ProgID="Equation.DSMT4" ShapeID="_x0000_i1457" Type="Embed" r:id="rId695"/>
        </w:object>
      </w:r>
      <w:r>
        <w:rPr>
          <w:rFonts w:ascii="宋体" w:cs="宋体" w:eastAsia="宋体" w:hAnsi="宋体"/>
          <w:color w:val="000000"/>
        </w:rPr>
        <w:t>只有点</w:t>
      </w:r>
      <w:r>
        <w:rPr>
          <w:rFonts w:ascii="Times New Roman" w:cs="Times New Roman" w:eastAsia="Times New Roman" w:hAnsi="Times New Roman"/>
          <w:i/>
          <w:color w:val="000000"/>
        </w:rPr>
        <w:t>O</w:t>
      </w:r>
      <w:r>
        <w:rPr>
          <w:rFonts w:ascii="宋体" w:cs="宋体" w:eastAsia="宋体" w:hAnsi="宋体"/>
          <w:color w:val="000000"/>
        </w:rPr>
        <w:t>放置在直线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58" o:ole="" style="width:19.95pt;height:13pt" type="#_x0000_t75">
            <v:imagedata o:title="eqIdf52a58fbaf4fea03567e88a9f0f6e37e" r:id="rId227"/>
          </v:shape>
          <o:OLEObject DrawAspect="Content" ObjectID="_434" ProgID="Equation.DSMT4" ShapeID="_x0000_i1458" Type="Embed" r:id="rId696"/>
        </w:object>
      </w:r>
      <w:r>
        <w:rPr>
          <w:rFonts w:ascii="宋体" w:cs="宋体" w:eastAsia="宋体" w:hAnsi="宋体"/>
          <w:color w:val="000000"/>
        </w:rPr>
        <w:t>上时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59" o:ole="" style="width:22pt;height:13pt" type="#_x0000_t75">
            <v:imagedata o:title="eqIdaaf3369e0ea90e8d5cf4b6b3c45c0fd8" r:id="rId684"/>
          </v:shape>
          <o:OLEObject DrawAspect="Content" ObjectID="_435" ProgID="Equation.DSMT4" ShapeID="_x0000_i1459" Type="Embed" r:id="rId697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60" o:ole="" style="width:38.4pt;height:15.6pt" type="#_x0000_t75">
            <v:imagedata o:title="eqIda67367746e407d6ebb7b3b7bc2fba01f" r:id="rId698"/>
          </v:shape>
          <o:OLEObject DrawAspect="Content" ObjectID="_436" ProgID="Equation.DSMT4" ShapeID="_x0000_i1460" Type="Embed" r:id="rId699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①</w:t>
      </w:r>
      <w:r>
        <w:rPr>
          <w:rFonts w:ascii="宋体" w:cs="宋体" w:eastAsia="宋体" w:hAnsi="宋体"/>
          <w:color w:val="000000"/>
        </w:rPr>
        <w:t>若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61" o:ole="" style="width:90.6pt;height:14.4pt" type="#_x0000_t75">
            <v:imagedata o:title="eqId3b7063c7077b68b36f428ab9fe0e5872" r:id="rId700"/>
          </v:shape>
          <o:OLEObject DrawAspect="Content" ObjectID="_437" ProgID="Equation.DSMT4" ShapeID="_x0000_i1461" Type="Embed" r:id="rId701"/>
        </w:object>
      </w:r>
      <w:r>
        <w:rPr>
          <w:rFonts w:ascii="宋体" w:cs="宋体" w:eastAsia="宋体" w:hAnsi="宋体"/>
          <w:color w:val="000000"/>
        </w:rPr>
        <w:t>，求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62" o:ole="" style="width:36pt;height:14.4pt" type="#_x0000_t75">
            <v:imagedata o:title="eqId59dd5cfc1134a08462e38256529685b9" r:id="rId702"/>
          </v:shape>
          <o:OLEObject DrawAspect="Content" ObjectID="_438" ProgID="Equation.DSMT4" ShapeID="_x0000_i1462" Type="Embed" r:id="rId703"/>
        </w:object>
      </w:r>
      <w:r>
        <w:rPr>
          <w:rFonts w:ascii="宋体" w:cs="宋体" w:eastAsia="宋体" w:hAnsi="宋体"/>
          <w:color w:val="000000"/>
        </w:rPr>
        <w:t>的度数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cs="Times New Roman" w:eastAsia="Times New Roman" w:hAnsi="Times New Roman"/>
          <w:color w:val="000000"/>
        </w:rPr>
        <w:t>②</w:t>
      </w:r>
      <w:r>
        <w:rPr>
          <w:rFonts w:ascii="宋体" w:cs="宋体" w:eastAsia="宋体" w:hAnsi="宋体"/>
          <w:color w:val="000000"/>
        </w:rPr>
        <w:t>请直接写出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63" o:ole="" style="width:38.25pt;height:15.75pt" type="#_x0000_t75">
            <v:imagedata o:title="eqId013d26b5112e3a11b81955bd65043ddc" r:id="rId704"/>
          </v:shape>
          <o:OLEObject DrawAspect="Content" ObjectID="_439" ProgID="Equation.DSMT4" ShapeID="_x0000_i1463" Type="Embed" r:id="rId705"/>
        </w:object>
      </w:r>
      <w:r>
        <w:rPr>
          <w:rFonts w:ascii="宋体" w:cs="宋体" w:eastAsia="宋体" w:hAnsi="宋体"/>
          <w:color w:val="000000"/>
        </w:rPr>
        <w:t>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64" o:ole="" style="width:42.75pt;height:14.25pt" type="#_x0000_t75">
            <v:imagedata o:title="eqIddfb3874bda8f7063dafd50ec4f566121" r:id="rId706"/>
          </v:shape>
          <o:OLEObject DrawAspect="Content" ObjectID="_440" ProgID="Equation.DSMT4" ShapeID="_x0000_i1464" Type="Embed" r:id="rId707"/>
        </w:object>
      </w:r>
      <w:r>
        <w:rPr>
          <w:rFonts w:ascii="宋体" w:cs="宋体" w:eastAsia="宋体" w:hAnsi="宋体"/>
          <w:color w:val="000000"/>
        </w:rPr>
        <w:t>的关系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cs="宋体" w:eastAsia="宋体" w:hAnsi="宋体"/>
          <w:color w:val="000000"/>
        </w:rPr>
        <w:t>①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65" o:ole="" style="width:15pt;height:13.8pt" type="#_x0000_t75">
            <v:imagedata o:title="eqIddd2142368b10234525598c5c32dad846" r:id="rId708"/>
          </v:shape>
          <o:OLEObject DrawAspect="Content" ObjectID="_441" ProgID="Equation.DSMT4" ShapeID="_x0000_i1465" Type="Embed" r:id="rId709"/>
        </w:object>
      </w:r>
      <w:r>
        <w:rPr>
          <w:rFonts w:ascii="宋体" w:cs="宋体" w:eastAsia="宋体" w:hAnsi="宋体"/>
          <w:color w:val="000000"/>
        </w:rPr>
        <w:t>；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66" o:ole="" style="width:20.25pt;height:12.75pt" type="#_x0000_t75">
            <v:imagedata o:title="eqId459cc36d02d31815ba9f2d05e130e0cd" r:id="rId710"/>
          </v:shape>
          <o:OLEObject DrawAspect="Content" ObjectID="_442" ProgID="Equation.DSMT4" ShapeID="_x0000_i1466" Type="Embed" r:id="rId711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cs="宋体" w:eastAsia="宋体" w:hAnsi="宋体"/>
          <w:color w:val="000000"/>
        </w:rPr>
        <w:t>①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67" o:ole="" style="width:65.25pt;height:14.25pt" type="#_x0000_t75">
            <v:imagedata o:title="eqId2732e152ea792d6c349baed6c15c01e3" r:id="rId712"/>
          </v:shape>
          <o:OLEObject DrawAspect="Content" ObjectID="_443" ProgID="Equation.DSMT4" ShapeID="_x0000_i1467" Type="Embed" r:id="rId713"/>
        </w:object>
      </w:r>
      <w:r>
        <w:rPr>
          <w:rFonts w:ascii="宋体" w:cs="宋体" w:eastAsia="宋体" w:hAnsi="宋体"/>
          <w:color w:val="000000"/>
        </w:rPr>
        <w:t>；②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68" o:ole="" style="width:93pt;height:15.6pt" type="#_x0000_t75">
            <v:imagedata o:title="eqId149bdeb85c08ad69a918adb04833e048" r:id="rId714"/>
          </v:shape>
          <o:OLEObject DrawAspect="Content" ObjectID="_444" ProgID="Equation.DSMT4" ShapeID="_x0000_i1468" Type="Embed" r:id="rId71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cs="宋体" w:eastAsia="宋体" w:hAnsi="宋体"/>
          <w:color w:val="000000"/>
        </w:rPr>
        <w:t>本题考查了几何图形中角度的计算问题、角平分线的有关计算，准确找到角度之间的关系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1</w:t>
      </w:r>
      <w:r>
        <w:rPr>
          <w:rFonts w:ascii="宋体" w:cs="宋体" w:eastAsia="宋体" w:hAnsi="宋体"/>
          <w:color w:val="000000"/>
        </w:rPr>
        <w:t>）根据角度可得到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69" o:ole="" style="width:65.6pt;height:15.8pt" type="#_x0000_t75">
            <v:imagedata o:title="eqId668aca50ecccb794c1963857a21bc96b" r:id="rId716"/>
          </v:shape>
          <o:OLEObject DrawAspect="Content" ObjectID="_445" ProgID="Equation.DSMT4" ShapeID="_x0000_i1469" Type="Embed" r:id="rId717"/>
        </w:object>
      </w:r>
      <w:r>
        <w:rPr>
          <w:rFonts w:ascii="宋体" w:cs="宋体" w:eastAsia="宋体" w:hAnsi="宋体"/>
          <w:color w:val="000000"/>
        </w:rPr>
        <w:t>，然后两个角度相加减即可得到结果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（</w:t>
      </w:r>
      <w:r>
        <w:rPr>
          <w:rFonts w:ascii="Times New Roman" w:cs="Times New Roman" w:eastAsia="Times New Roman" w:hAnsi="Times New Roman"/>
          <w:color w:val="000000"/>
        </w:rPr>
        <w:t>2</w:t>
      </w:r>
      <w:r>
        <w:rPr>
          <w:rFonts w:ascii="宋体" w:cs="宋体" w:eastAsia="宋体" w:hAnsi="宋体"/>
          <w:color w:val="000000"/>
        </w:rPr>
        <w:t>）①根据角平分线分得</w:t>
      </w:r>
      <w:r>
        <w:rPr>
          <w:rFonts w:ascii="宋体" w:cs="宋体" w:eastAsia="宋体" w:hAnsi="宋体"/>
          <w:color w:val="000000"/>
          <w:position w:val="0"/>
        </w:rPr>
        <w:drawing>
          <wp:inline>
            <wp:extent cx="133350" cy="177800"/>
            <wp:docPr id="126361263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612631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cs="宋体" w:eastAsia="宋体" w:hAnsi="宋体"/>
          <w:color w:val="000000"/>
        </w:rPr>
        <w:t>两个角大小一样，再用两角相减表示其中一个角，根据题意构造等式，即可得到结果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根据四个角度和等于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70" o:ole="" style="width:24.95pt;height:13.95pt" type="#_x0000_t75">
            <v:imagedata o:title="eqIdbfe639eab78eafd2d40ea70aa5d3f21d" r:id="rId718"/>
          </v:shape>
          <o:OLEObject DrawAspect="Content" ObjectID="_446" ProgID="Equation.DSMT4" ShapeID="_x0000_i1470" Type="Embed" r:id="rId719"/>
        </w:object>
      </w:r>
      <w:r>
        <w:rPr>
          <w:rFonts w:ascii="宋体" w:cs="宋体" w:eastAsia="宋体" w:hAnsi="宋体"/>
          <w:color w:val="000000"/>
        </w:rPr>
        <w:t>可得到结果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71" o:ole="" style="width:66.6pt;height:15.6pt" type="#_x0000_t75">
            <v:imagedata o:title="eqIde1167767fd847678ef279f3e637f2828" r:id="rId679"/>
          </v:shape>
          <o:OLEObject DrawAspect="Content" ObjectID="_447" ProgID="Equation.DSMT4" ShapeID="_x0000_i1471" Type="Embed" r:id="rId72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72" o:ole="" style="width:65.6pt;height:15.8pt" type="#_x0000_t75">
            <v:imagedata o:title="eqId668aca50ecccb794c1963857a21bc96b" r:id="rId716"/>
          </v:shape>
          <o:OLEObject DrawAspect="Content" ObjectID="_448" ProgID="Equation.DSMT4" ShapeID="_x0000_i1472" Type="Embed" r:id="rId72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73" o:ole="" style="width:69pt;height:14.25pt" type="#_x0000_t75">
            <v:imagedata o:title="eqId6a03a14c86330e0c1995f61b5a508381" r:id="rId689"/>
          </v:shape>
          <o:OLEObject DrawAspect="Content" ObjectID="_449" ProgID="Equation.DSMT4" ShapeID="_x0000_i1473" Type="Embed" r:id="rId722"/>
        </w:object>
      </w:r>
      <w:r>
        <w:rPr>
          <w:rFonts w:ascii="宋体" w:cs="宋体" w:eastAsia="宋体" w:hAnsi="宋体"/>
          <w:color w:val="000000"/>
        </w:rPr>
        <w:t>，</w:t>
      </w:r>
      <w:r>
        <w:rPr>
          <w:rFonts w:ascii="Times New Roman" w:cs="Times New Roman" w:eastAsia="Times New Roman" w:hAnsi="Times New Roman"/>
          <w:color w:val="000000"/>
        </w:rPr>
        <w:t xml:space="preserve">                                   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74" o:ole="" style="width:219pt;height:16pt" type="#_x0000_t75">
            <v:imagedata o:title="eqIdf9b11f5a540e07fcceafd15efd0434d1" r:id="rId723"/>
          </v:shape>
          <o:OLEObject DrawAspect="Content" ObjectID="_450" ProgID="Equation.DSMT4" ShapeID="_x0000_i1474" Type="Embed" r:id="rId72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故答案为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75" o:ole="" style="width:15pt;height:13.8pt" type="#_x0000_t75">
            <v:imagedata o:title="eqIddd2142368b10234525598c5c32dad846" r:id="rId708"/>
          </v:shape>
          <o:OLEObject DrawAspect="Content" ObjectID="_451" ProgID="Equation.DSMT4" ShapeID="_x0000_i1475" Type="Embed" r:id="rId725"/>
        </w:object>
      </w:r>
      <w:r>
        <w:rPr>
          <w:rFonts w:ascii="宋体" w:cs="宋体" w:eastAsia="宋体" w:hAnsi="宋体"/>
          <w:color w:val="000000"/>
        </w:rPr>
        <w:t>；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76" o:ole="" style="width:20.25pt;height:12.75pt" type="#_x0000_t75">
            <v:imagedata o:title="eqId459cc36d02d31815ba9f2d05e130e0cd" r:id="rId710"/>
          </v:shape>
          <o:OLEObject DrawAspect="Content" ObjectID="_452" ProgID="Equation.DSMT4" ShapeID="_x0000_i1476" Type="Embed" r:id="rId726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：①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77" o:ole="" style="width:22pt;height:13pt" type="#_x0000_t75">
            <v:imagedata o:title="eqIdaaf3369e0ea90e8d5cf4b6b3c45c0fd8" r:id="rId684"/>
          </v:shape>
          <o:OLEObject DrawAspect="Content" ObjectID="_453" ProgID="Equation.DSMT4" ShapeID="_x0000_i1477" Type="Embed" r:id="rId727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78" o:ole="" style="width:38.4pt;height:15.6pt" type="#_x0000_t75">
            <v:imagedata o:title="eqIda67367746e407d6ebb7b3b7bc2fba01f" r:id="rId698"/>
          </v:shape>
          <o:OLEObject DrawAspect="Content" ObjectID="_454" ProgID="Equation.DSMT4" ShapeID="_x0000_i1478" Type="Embed" r:id="rId72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79" o:ole="" style="width:89pt;height:16pt" type="#_x0000_t75">
            <v:imagedata o:title="eqId252e680c1646b094c089bc6d233a66ab" r:id="rId729"/>
          </v:shape>
          <o:OLEObject DrawAspect="Content" ObjectID="_455" ProgID="Equation.DSMT4" ShapeID="_x0000_i1479" Type="Embed" r:id="rId73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80" o:ole="" style="width:66.6pt;height:15.6pt" type="#_x0000_t75">
            <v:imagedata o:title="eqIde1167767fd847678ef279f3e637f2828" r:id="rId679"/>
          </v:shape>
          <o:OLEObject DrawAspect="Content" ObjectID="_456" ProgID="Equation.DSMT4" ShapeID="_x0000_i1480" Type="Embed" r:id="rId73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81" o:ole="" style="width:165pt;height:16pt" type="#_x0000_t75">
            <v:imagedata o:title="eqId90df949cfde8c10b65627ef0718af99f" r:id="rId732"/>
          </v:shape>
          <o:OLEObject DrawAspect="Content" ObjectID="_457" ProgID="Equation.DSMT4" ShapeID="_x0000_i1481" Type="Embed" r:id="rId73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82" o:ole="" style="width:133pt;height:14pt" type="#_x0000_t75">
            <v:imagedata o:title="eqId33d1e05223dbbd65f51c44513b0e45ce" r:id="rId734"/>
          </v:shape>
          <o:OLEObject DrawAspect="Content" ObjectID="_458" ProgID="Equation.DSMT4" ShapeID="_x0000_i1482" Type="Embed" r:id="rId735"/>
        </w:object>
      </w:r>
      <w:r>
        <w:rPr>
          <w:rFonts w:ascii="宋体" w:cs="宋体" w:eastAsia="宋体" w:hAnsi="宋体"/>
          <w:color w:val="000000"/>
        </w:rPr>
        <w:t>，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83" o:ole="" style="width:90.6pt;height:14.4pt" type="#_x0000_t75">
            <v:imagedata o:title="eqId3b7063c7077b68b36f428ab9fe0e5872" r:id="rId700"/>
          </v:shape>
          <o:OLEObject DrawAspect="Content" ObjectID="_459" ProgID="Equation.DSMT4" ShapeID="_x0000_i1483" Type="Embed" r:id="rId736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84" o:ole="" style="width:169pt;height:14pt" type="#_x0000_t75">
            <v:imagedata o:title="eqId62707d91867f3b86d2d078060a71a1da" r:id="rId737"/>
          </v:shape>
          <o:OLEObject DrawAspect="Content" ObjectID="_460" ProgID="Equation.DSMT4" ShapeID="_x0000_i1484" Type="Embed" r:id="rId738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解得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85" o:ole="" style="width:68pt;height:14pt" type="#_x0000_t75">
            <v:imagedata o:title="eqIdf0addcb6a52e16d6eab12e8129b91071" r:id="rId739"/>
          </v:shape>
          <o:OLEObject DrawAspect="Content" ObjectID="_461" ProgID="Equation.DSMT4" ShapeID="_x0000_i1485" Type="Embed" r:id="rId740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86" o:ole="" style="width:161pt;height:14pt" type="#_x0000_t75">
            <v:imagedata o:title="eqId2dd22d07467f2e9c9170f0dabd2fff39" r:id="rId741"/>
          </v:shape>
          <o:OLEObject DrawAspect="Content" ObjectID="_462" ProgID="Equation.DSMT4" ShapeID="_x0000_i1486" Type="Embed" r:id="rId742"/>
        </w:object>
      </w:r>
      <w:r>
        <w:rPr>
          <w:rFonts w:ascii="宋体" w:cs="宋体" w:eastAsia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②∵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87" o:ole="" style="width:22pt;height:13pt" type="#_x0000_t75">
            <v:imagedata o:title="eqIdaaf3369e0ea90e8d5cf4b6b3c45c0fd8" r:id="rId684"/>
          </v:shape>
          <o:OLEObject DrawAspect="Content" ObjectID="_463" ProgID="Equation.DSMT4" ShapeID="_x0000_i1487" Type="Embed" r:id="rId743"/>
        </w:object>
      </w:r>
      <w:r>
        <w:rPr>
          <w:rFonts w:ascii="宋体" w:cs="宋体" w:eastAsia="宋体" w:hAnsi="宋体"/>
          <w:color w:val="000000"/>
        </w:rPr>
        <w:t>平分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88" o:ole="" style="width:38.4pt;height:15.6pt" type="#_x0000_t75">
            <v:imagedata o:title="eqIda67367746e407d6ebb7b3b7bc2fba01f" r:id="rId698"/>
          </v:shape>
          <o:OLEObject DrawAspect="Content" ObjectID="_464" ProgID="Equation.DSMT4" ShapeID="_x0000_i1488" Type="Embed" r:id="rId744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89" o:ole="" style="width:89pt;height:16pt" type="#_x0000_t75">
            <v:imagedata o:title="eqId252e680c1646b094c089bc6d233a66ab" r:id="rId729"/>
          </v:shape>
          <o:OLEObject DrawAspect="Content" ObjectID="_465" ProgID="Equation.DSMT4" ShapeID="_x0000_i1489" Type="Embed" r:id="rId745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由图可得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90" o:ole="" style="width:209pt;height:16pt" type="#_x0000_t75">
            <v:imagedata o:title="eqIda3cd2cf6b821768fd03eefe2adcca6ac" r:id="rId746"/>
          </v:shape>
          <o:OLEObject DrawAspect="Content" ObjectID="_466" ProgID="Equation.DSMT4" ShapeID="_x0000_i1490" Type="Embed" r:id="rId747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其中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91" o:ole="" style="width:118pt;height:16pt" type="#_x0000_t75">
            <v:imagedata o:title="eqId276684663392dd14ed475fa820d16d0a" r:id="rId748"/>
          </v:shape>
          <o:OLEObject DrawAspect="Content" ObjectID="_467" ProgID="Equation.DSMT4" ShapeID="_x0000_i1491" Type="Embed" r:id="rId749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alt="学科网(www.zxxk.com)--教育资源门户，提供试卷、教案、课件、论文、素材以及各类教学资源下载，还有大量而丰富的教学相关资讯！ fuzeLii1Tw7NAx1ODbqMbQ==" id="_x0000_i1492" o:ole="" style="width:256pt;height:14pt" type="#_x0000_t75">
            <v:imagedata o:title="eqIdb238deb00f2e24db58f71dc6238a3aca" r:id="rId750"/>
          </v:shape>
          <o:OLEObject DrawAspect="Content" ObjectID="_468" ProgID="Equation.DSMT4" ShapeID="_x0000_i1492" Type="Embed" r:id="rId751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∴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93" o:ole="" style="width:315pt;height:16pt" type="#_x0000_t75">
            <v:imagedata o:title="eqIdbcd9cb901d05618147d31a7e085ac830" r:id="rId752"/>
          </v:shape>
          <o:OLEObject DrawAspect="Content" ObjectID="_469" ProgID="Equation.DSMT4" ShapeID="_x0000_i1493" Type="Embed" r:id="rId753"/>
        </w:object>
      </w:r>
      <w:r>
        <w:rPr>
          <w:rFonts w:ascii="宋体" w:cs="宋体" w:eastAsia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cs="宋体" w:eastAsia="宋体" w:hAnsi="宋体"/>
          <w:color w:val="000000"/>
        </w:rPr>
        <w:t>化简可得：</w:t>
      </w:r>
      <w:r>
        <w:object>
          <v:shape alt="学科网(www.zxxk.com)--教育资源门户，提供试卷、教案、课件、论文、素材以及各类教学资源下载，还有大量而丰富的教学相关资讯！ fuzeLii1Tw7NAx1ODbqMbQ==" id="_x0000_i1494" o:ole="" style="width:93pt;height:15.6pt" type="#_x0000_t75">
            <v:imagedata o:title="eqId149bdeb85c08ad69a918adb04833e048" r:id="rId714"/>
          </v:shape>
          <o:OLEObject DrawAspect="Content" ObjectID="_470" ProgID="Equation.DSMT4" ShapeID="_x0000_i1494" Type="Embed" r:id="rId754"/>
        </w:object>
      </w:r>
      <w:r>
        <w:rPr>
          <w:rFonts w:ascii="宋体" w:cs="宋体" w:eastAsia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 w:rsidSect="00C321EB">
      <w:headerReference r:id="rId755" w:type="default"/>
      <w:footerReference r:id="rId756" w:type="default"/>
      <w:pgSz w:h="16838" w:w="11906"/>
      <w:pgMar w:bottom="1440" w:footer="992" w:gutter="0" w:header="851" w:left="1080" w:right="1080" w:top="910"/>
      <w:cols w:space="720"/>
      <w:docGrid w:linePitch="312" w:type="lines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90278E" w:rsidP="0090278E" w14:paraId="4250A944" w14:textId="77777777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 w:rsidR="00657AA5">
      <w:rPr>
        <w:noProof/>
      </w:rPr>
      <w:t>1</w:t>
    </w:r>
    <w:r>
      <w:fldChar w:fldCharType="end"/>
    </w:r>
    <w:r>
      <w:t>页</w:t>
    </w:r>
  </w:p>
  <w:p w:rsidR="0090278E" w14:paraId="2B7A6A73" w14:textId="77777777">
    <w:pPr>
      <w:pStyle w:val="Footer"/>
    </w:pPr>
  </w:p>
  <w:p w:rsidR="004151F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position-horizontal-relative:margin;mso-position-vertical-relative:margin;position:absolute;rotation:315;z-index:-251658240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position:absolute;z-index:251659264" filled="f" stroked="f">
          <v:imagedata r:id="rId1" r:href="rId2" o:title=""/>
          <v:path o:extrusionok="f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 w14:paraId="18D2AE73" w14:textId="2FB65D8B">
    <w:pPr>
      <w:pStyle w:val="Header"/>
      <w:pBdr>
        <w:bottom w:val="none" w:sz="0" w:space="0" w:color="auto"/>
      </w:pBdr>
    </w:pPr>
    <w:r>
      <w:rPr>
        <w:noProof/>
      </w:rPr>
      <w:drawing>
        <wp:inline distT="0" distB="0" distL="0" distR="0">
          <wp:extent cx="720000" cy="288000"/>
          <wp:effectExtent l="0" t="0" r="4445" b="0"/>
          <wp:docPr id="1716156202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6156202" name="图片 1716156202"/>
                  <pic:cNvPicPr/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00" cy="288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016BFA">
      <w:t xml:space="preserve"> </w:t>
    </w:r>
    <w:r>
      <w:t xml:space="preserve"> </w:t>
    </w:r>
    <w:r w:rsidRPr="00567E50" w:rsidR="00567E50">
      <w:rPr>
        <w:noProof/>
      </w:rPr>
      <w:drawing>
        <wp:inline distT="0" distB="0" distL="0" distR="0">
          <wp:extent cx="727200" cy="288000"/>
          <wp:effectExtent l="0" t="0" r="0" b="0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27200" cy="28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3" r:href="rId4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2C5256EA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1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4.wmf" /><Relationship Id="rId101" Type="http://schemas.openxmlformats.org/officeDocument/2006/relationships/oleObject" Target="embeddings/oleObject53.bin" /><Relationship Id="rId102" Type="http://schemas.openxmlformats.org/officeDocument/2006/relationships/oleObject" Target="embeddings/oleObject54.bin" /><Relationship Id="rId103" Type="http://schemas.openxmlformats.org/officeDocument/2006/relationships/image" Target="media/image45.wmf" /><Relationship Id="rId104" Type="http://schemas.openxmlformats.org/officeDocument/2006/relationships/oleObject" Target="embeddings/oleObject55.bin" /><Relationship Id="rId105" Type="http://schemas.openxmlformats.org/officeDocument/2006/relationships/image" Target="media/image46.wmf" /><Relationship Id="rId106" Type="http://schemas.openxmlformats.org/officeDocument/2006/relationships/oleObject" Target="embeddings/oleObject56.bin" /><Relationship Id="rId107" Type="http://schemas.openxmlformats.org/officeDocument/2006/relationships/oleObject" Target="embeddings/oleObject57.bin" /><Relationship Id="rId108" Type="http://schemas.openxmlformats.org/officeDocument/2006/relationships/oleObject" Target="embeddings/oleObject58.bin" /><Relationship Id="rId109" Type="http://schemas.openxmlformats.org/officeDocument/2006/relationships/oleObject" Target="embeddings/oleObject59.bin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60.bin" /><Relationship Id="rId111" Type="http://schemas.openxmlformats.org/officeDocument/2006/relationships/oleObject" Target="embeddings/oleObject61.bin" /><Relationship Id="rId112" Type="http://schemas.openxmlformats.org/officeDocument/2006/relationships/oleObject" Target="embeddings/oleObject62.bin" /><Relationship Id="rId113" Type="http://schemas.openxmlformats.org/officeDocument/2006/relationships/oleObject" Target="embeddings/oleObject63.bin" /><Relationship Id="rId114" Type="http://schemas.openxmlformats.org/officeDocument/2006/relationships/oleObject" Target="embeddings/oleObject64.bin" /><Relationship Id="rId115" Type="http://schemas.openxmlformats.org/officeDocument/2006/relationships/image" Target="media/image47.wmf" /><Relationship Id="rId116" Type="http://schemas.openxmlformats.org/officeDocument/2006/relationships/oleObject" Target="embeddings/oleObject65.bin" /><Relationship Id="rId117" Type="http://schemas.openxmlformats.org/officeDocument/2006/relationships/oleObject" Target="embeddings/oleObject66.bin" /><Relationship Id="rId118" Type="http://schemas.openxmlformats.org/officeDocument/2006/relationships/oleObject" Target="embeddings/oleObject67.bin" /><Relationship Id="rId119" Type="http://schemas.openxmlformats.org/officeDocument/2006/relationships/oleObject" Target="embeddings/oleObject68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69.bin" /><Relationship Id="rId121" Type="http://schemas.openxmlformats.org/officeDocument/2006/relationships/oleObject" Target="embeddings/oleObject70.bin" /><Relationship Id="rId122" Type="http://schemas.openxmlformats.org/officeDocument/2006/relationships/oleObject" Target="embeddings/oleObject71.bin" /><Relationship Id="rId123" Type="http://schemas.openxmlformats.org/officeDocument/2006/relationships/image" Target="media/image48.wmf" /><Relationship Id="rId124" Type="http://schemas.openxmlformats.org/officeDocument/2006/relationships/oleObject" Target="embeddings/oleObject72.bin" /><Relationship Id="rId125" Type="http://schemas.openxmlformats.org/officeDocument/2006/relationships/image" Target="media/image49.png" /><Relationship Id="rId126" Type="http://schemas.openxmlformats.org/officeDocument/2006/relationships/image" Target="media/image50.wmf" /><Relationship Id="rId127" Type="http://schemas.openxmlformats.org/officeDocument/2006/relationships/oleObject" Target="embeddings/oleObject73.bin" /><Relationship Id="rId128" Type="http://schemas.openxmlformats.org/officeDocument/2006/relationships/image" Target="media/image51.wmf" /><Relationship Id="rId129" Type="http://schemas.openxmlformats.org/officeDocument/2006/relationships/oleObject" Target="embeddings/oleObject74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52.png" /><Relationship Id="rId131" Type="http://schemas.openxmlformats.org/officeDocument/2006/relationships/image" Target="media/image53.png" /><Relationship Id="rId132" Type="http://schemas.openxmlformats.org/officeDocument/2006/relationships/image" Target="media/image54.png" /><Relationship Id="rId133" Type="http://schemas.openxmlformats.org/officeDocument/2006/relationships/image" Target="media/image55.png" /><Relationship Id="rId134" Type="http://schemas.openxmlformats.org/officeDocument/2006/relationships/image" Target="media/image56.wmf" /><Relationship Id="rId135" Type="http://schemas.openxmlformats.org/officeDocument/2006/relationships/oleObject" Target="embeddings/oleObject75.bin" /><Relationship Id="rId136" Type="http://schemas.openxmlformats.org/officeDocument/2006/relationships/image" Target="media/image57.wmf" /><Relationship Id="rId137" Type="http://schemas.openxmlformats.org/officeDocument/2006/relationships/oleObject" Target="embeddings/oleObject76.bin" /><Relationship Id="rId138" Type="http://schemas.openxmlformats.org/officeDocument/2006/relationships/oleObject" Target="embeddings/oleObject77.bin" /><Relationship Id="rId139" Type="http://schemas.openxmlformats.org/officeDocument/2006/relationships/image" Target="media/image58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78.bin" /><Relationship Id="rId141" Type="http://schemas.openxmlformats.org/officeDocument/2006/relationships/image" Target="media/image59.wmf" /><Relationship Id="rId142" Type="http://schemas.openxmlformats.org/officeDocument/2006/relationships/oleObject" Target="embeddings/oleObject79.bin" /><Relationship Id="rId143" Type="http://schemas.openxmlformats.org/officeDocument/2006/relationships/image" Target="media/image60.wmf" /><Relationship Id="rId144" Type="http://schemas.openxmlformats.org/officeDocument/2006/relationships/oleObject" Target="embeddings/oleObject80.bin" /><Relationship Id="rId145" Type="http://schemas.openxmlformats.org/officeDocument/2006/relationships/image" Target="media/image61.wmf" /><Relationship Id="rId146" Type="http://schemas.openxmlformats.org/officeDocument/2006/relationships/oleObject" Target="embeddings/oleObject81.bin" /><Relationship Id="rId147" Type="http://schemas.openxmlformats.org/officeDocument/2006/relationships/image" Target="media/image62.wmf" /><Relationship Id="rId148" Type="http://schemas.openxmlformats.org/officeDocument/2006/relationships/oleObject" Target="embeddings/oleObject82.bin" /><Relationship Id="rId149" Type="http://schemas.openxmlformats.org/officeDocument/2006/relationships/oleObject" Target="embeddings/oleObject83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63.wmf" /><Relationship Id="rId151" Type="http://schemas.openxmlformats.org/officeDocument/2006/relationships/oleObject" Target="embeddings/oleObject84.bin" /><Relationship Id="rId152" Type="http://schemas.openxmlformats.org/officeDocument/2006/relationships/image" Target="media/image64.wmf" /><Relationship Id="rId153" Type="http://schemas.openxmlformats.org/officeDocument/2006/relationships/oleObject" Target="embeddings/oleObject85.bin" /><Relationship Id="rId154" Type="http://schemas.openxmlformats.org/officeDocument/2006/relationships/image" Target="media/image65.wmf" /><Relationship Id="rId155" Type="http://schemas.openxmlformats.org/officeDocument/2006/relationships/oleObject" Target="embeddings/oleObject86.bin" /><Relationship Id="rId156" Type="http://schemas.openxmlformats.org/officeDocument/2006/relationships/oleObject" Target="embeddings/oleObject87.bin" /><Relationship Id="rId157" Type="http://schemas.openxmlformats.org/officeDocument/2006/relationships/oleObject" Target="embeddings/oleObject88.bin" /><Relationship Id="rId158" Type="http://schemas.openxmlformats.org/officeDocument/2006/relationships/oleObject" Target="embeddings/oleObject89.bin" /><Relationship Id="rId159" Type="http://schemas.openxmlformats.org/officeDocument/2006/relationships/oleObject" Target="embeddings/oleObject90.bin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91.bin" /><Relationship Id="rId161" Type="http://schemas.openxmlformats.org/officeDocument/2006/relationships/oleObject" Target="embeddings/oleObject92.bin" /><Relationship Id="rId162" Type="http://schemas.openxmlformats.org/officeDocument/2006/relationships/oleObject" Target="embeddings/oleObject93.bin" /><Relationship Id="rId163" Type="http://schemas.openxmlformats.org/officeDocument/2006/relationships/image" Target="media/image66.wmf" /><Relationship Id="rId164" Type="http://schemas.openxmlformats.org/officeDocument/2006/relationships/oleObject" Target="embeddings/oleObject94.bin" /><Relationship Id="rId165" Type="http://schemas.openxmlformats.org/officeDocument/2006/relationships/image" Target="media/image67.wmf" /><Relationship Id="rId166" Type="http://schemas.openxmlformats.org/officeDocument/2006/relationships/oleObject" Target="embeddings/oleObject95.bin" /><Relationship Id="rId167" Type="http://schemas.openxmlformats.org/officeDocument/2006/relationships/image" Target="media/image68.wmf" /><Relationship Id="rId168" Type="http://schemas.openxmlformats.org/officeDocument/2006/relationships/oleObject" Target="embeddings/oleObject96.bin" /><Relationship Id="rId169" Type="http://schemas.openxmlformats.org/officeDocument/2006/relationships/image" Target="media/image69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97.bin" /><Relationship Id="rId171" Type="http://schemas.openxmlformats.org/officeDocument/2006/relationships/image" Target="media/image70.wmf" /><Relationship Id="rId172" Type="http://schemas.openxmlformats.org/officeDocument/2006/relationships/oleObject" Target="embeddings/oleObject98.bin" /><Relationship Id="rId173" Type="http://schemas.openxmlformats.org/officeDocument/2006/relationships/image" Target="media/image71.wmf" /><Relationship Id="rId174" Type="http://schemas.openxmlformats.org/officeDocument/2006/relationships/oleObject" Target="embeddings/oleObject99.bin" /><Relationship Id="rId175" Type="http://schemas.openxmlformats.org/officeDocument/2006/relationships/image" Target="media/image72.wmf" /><Relationship Id="rId176" Type="http://schemas.openxmlformats.org/officeDocument/2006/relationships/oleObject" Target="embeddings/oleObject100.bin" /><Relationship Id="rId177" Type="http://schemas.openxmlformats.org/officeDocument/2006/relationships/image" Target="media/image73.wmf" /><Relationship Id="rId178" Type="http://schemas.openxmlformats.org/officeDocument/2006/relationships/oleObject" Target="embeddings/oleObject101.bin" /><Relationship Id="rId179" Type="http://schemas.openxmlformats.org/officeDocument/2006/relationships/oleObject" Target="embeddings/oleObject102.bin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103.bin" /><Relationship Id="rId181" Type="http://schemas.openxmlformats.org/officeDocument/2006/relationships/image" Target="media/image74.wmf" /><Relationship Id="rId182" Type="http://schemas.openxmlformats.org/officeDocument/2006/relationships/oleObject" Target="embeddings/oleObject104.bin" /><Relationship Id="rId183" Type="http://schemas.openxmlformats.org/officeDocument/2006/relationships/image" Target="media/image75.wmf" /><Relationship Id="rId184" Type="http://schemas.openxmlformats.org/officeDocument/2006/relationships/oleObject" Target="embeddings/oleObject105.bin" /><Relationship Id="rId185" Type="http://schemas.openxmlformats.org/officeDocument/2006/relationships/image" Target="media/image76.wmf" /><Relationship Id="rId186" Type="http://schemas.openxmlformats.org/officeDocument/2006/relationships/oleObject" Target="embeddings/oleObject106.bin" /><Relationship Id="rId187" Type="http://schemas.openxmlformats.org/officeDocument/2006/relationships/image" Target="media/image77.wmf" /><Relationship Id="rId188" Type="http://schemas.openxmlformats.org/officeDocument/2006/relationships/oleObject" Target="embeddings/oleObject107.bin" /><Relationship Id="rId189" Type="http://schemas.openxmlformats.org/officeDocument/2006/relationships/image" Target="media/image78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108.bin" /><Relationship Id="rId191" Type="http://schemas.openxmlformats.org/officeDocument/2006/relationships/image" Target="media/image79.png" /><Relationship Id="rId192" Type="http://schemas.openxmlformats.org/officeDocument/2006/relationships/image" Target="media/image80.wmf" /><Relationship Id="rId193" Type="http://schemas.openxmlformats.org/officeDocument/2006/relationships/oleObject" Target="embeddings/oleObject109.bin" /><Relationship Id="rId194" Type="http://schemas.openxmlformats.org/officeDocument/2006/relationships/image" Target="media/image81.wmf" /><Relationship Id="rId195" Type="http://schemas.openxmlformats.org/officeDocument/2006/relationships/oleObject" Target="embeddings/oleObject110.bin" /><Relationship Id="rId196" Type="http://schemas.openxmlformats.org/officeDocument/2006/relationships/image" Target="media/image82.wmf" /><Relationship Id="rId197" Type="http://schemas.openxmlformats.org/officeDocument/2006/relationships/oleObject" Target="embeddings/oleObject111.bin" /><Relationship Id="rId198" Type="http://schemas.openxmlformats.org/officeDocument/2006/relationships/image" Target="media/image83.wmf" /><Relationship Id="rId199" Type="http://schemas.openxmlformats.org/officeDocument/2006/relationships/oleObject" Target="embeddings/oleObject112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13.bin" /><Relationship Id="rId201" Type="http://schemas.openxmlformats.org/officeDocument/2006/relationships/oleObject" Target="embeddings/oleObject114.bin" /><Relationship Id="rId202" Type="http://schemas.openxmlformats.org/officeDocument/2006/relationships/oleObject" Target="embeddings/oleObject115.bin" /><Relationship Id="rId203" Type="http://schemas.openxmlformats.org/officeDocument/2006/relationships/oleObject" Target="embeddings/oleObject116.bin" /><Relationship Id="rId204" Type="http://schemas.openxmlformats.org/officeDocument/2006/relationships/image" Target="media/image84.wmf" /><Relationship Id="rId205" Type="http://schemas.openxmlformats.org/officeDocument/2006/relationships/oleObject" Target="embeddings/oleObject117.bin" /><Relationship Id="rId206" Type="http://schemas.openxmlformats.org/officeDocument/2006/relationships/oleObject" Target="embeddings/oleObject118.bin" /><Relationship Id="rId207" Type="http://schemas.openxmlformats.org/officeDocument/2006/relationships/oleObject" Target="embeddings/oleObject119.bin" /><Relationship Id="rId208" Type="http://schemas.openxmlformats.org/officeDocument/2006/relationships/image" Target="media/image85.wmf" /><Relationship Id="rId209" Type="http://schemas.openxmlformats.org/officeDocument/2006/relationships/oleObject" Target="embeddings/oleObject120.bin" /><Relationship Id="rId21" Type="http://schemas.openxmlformats.org/officeDocument/2006/relationships/image" Target="media/image9.wmf" /><Relationship Id="rId210" Type="http://schemas.openxmlformats.org/officeDocument/2006/relationships/image" Target="media/image86.wmf" /><Relationship Id="rId211" Type="http://schemas.openxmlformats.org/officeDocument/2006/relationships/oleObject" Target="embeddings/oleObject121.bin" /><Relationship Id="rId212" Type="http://schemas.openxmlformats.org/officeDocument/2006/relationships/image" Target="media/image87.wmf" /><Relationship Id="rId213" Type="http://schemas.openxmlformats.org/officeDocument/2006/relationships/oleObject" Target="embeddings/oleObject122.bin" /><Relationship Id="rId214" Type="http://schemas.openxmlformats.org/officeDocument/2006/relationships/image" Target="media/image88.wmf" /><Relationship Id="rId215" Type="http://schemas.openxmlformats.org/officeDocument/2006/relationships/oleObject" Target="embeddings/oleObject123.bin" /><Relationship Id="rId216" Type="http://schemas.openxmlformats.org/officeDocument/2006/relationships/image" Target="media/image89.wmf" /><Relationship Id="rId217" Type="http://schemas.openxmlformats.org/officeDocument/2006/relationships/oleObject" Target="embeddings/oleObject124.bin" /><Relationship Id="rId218" Type="http://schemas.openxmlformats.org/officeDocument/2006/relationships/oleObject" Target="embeddings/oleObject125.bin" /><Relationship Id="rId219" Type="http://schemas.openxmlformats.org/officeDocument/2006/relationships/image" Target="media/image90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26.bin" /><Relationship Id="rId221" Type="http://schemas.openxmlformats.org/officeDocument/2006/relationships/image" Target="media/image91.wmf" /><Relationship Id="rId222" Type="http://schemas.openxmlformats.org/officeDocument/2006/relationships/oleObject" Target="embeddings/oleObject127.bin" /><Relationship Id="rId223" Type="http://schemas.openxmlformats.org/officeDocument/2006/relationships/oleObject" Target="embeddings/oleObject128.bin" /><Relationship Id="rId224" Type="http://schemas.openxmlformats.org/officeDocument/2006/relationships/oleObject" Target="embeddings/oleObject129.bin" /><Relationship Id="rId225" Type="http://schemas.openxmlformats.org/officeDocument/2006/relationships/image" Target="media/image92.wmf" /><Relationship Id="rId226" Type="http://schemas.openxmlformats.org/officeDocument/2006/relationships/oleObject" Target="embeddings/oleObject130.bin" /><Relationship Id="rId227" Type="http://schemas.openxmlformats.org/officeDocument/2006/relationships/image" Target="media/image93.wmf" /><Relationship Id="rId228" Type="http://schemas.openxmlformats.org/officeDocument/2006/relationships/oleObject" Target="embeddings/oleObject131.bin" /><Relationship Id="rId229" Type="http://schemas.openxmlformats.org/officeDocument/2006/relationships/image" Target="media/image94.wmf" /><Relationship Id="rId23" Type="http://schemas.openxmlformats.org/officeDocument/2006/relationships/image" Target="media/image10.wmf" /><Relationship Id="rId230" Type="http://schemas.openxmlformats.org/officeDocument/2006/relationships/oleObject" Target="embeddings/oleObject132.bin" /><Relationship Id="rId231" Type="http://schemas.openxmlformats.org/officeDocument/2006/relationships/image" Target="media/image95.wmf" /><Relationship Id="rId232" Type="http://schemas.openxmlformats.org/officeDocument/2006/relationships/oleObject" Target="embeddings/oleObject133.bin" /><Relationship Id="rId233" Type="http://schemas.openxmlformats.org/officeDocument/2006/relationships/image" Target="media/image96.wmf" /><Relationship Id="rId234" Type="http://schemas.openxmlformats.org/officeDocument/2006/relationships/oleObject" Target="embeddings/oleObject134.bin" /><Relationship Id="rId235" Type="http://schemas.openxmlformats.org/officeDocument/2006/relationships/image" Target="media/image97.wmf" /><Relationship Id="rId236" Type="http://schemas.openxmlformats.org/officeDocument/2006/relationships/oleObject" Target="embeddings/oleObject135.bin" /><Relationship Id="rId237" Type="http://schemas.openxmlformats.org/officeDocument/2006/relationships/image" Target="media/image98.wmf" /><Relationship Id="rId238" Type="http://schemas.openxmlformats.org/officeDocument/2006/relationships/oleObject" Target="embeddings/oleObject136.bin" /><Relationship Id="rId239" Type="http://schemas.openxmlformats.org/officeDocument/2006/relationships/image" Target="media/image99.png" /><Relationship Id="rId24" Type="http://schemas.openxmlformats.org/officeDocument/2006/relationships/oleObject" Target="embeddings/oleObject10.bin" /><Relationship Id="rId240" Type="http://schemas.openxmlformats.org/officeDocument/2006/relationships/image" Target="media/image100.wmf" /><Relationship Id="rId241" Type="http://schemas.openxmlformats.org/officeDocument/2006/relationships/oleObject" Target="embeddings/oleObject137.bin" /><Relationship Id="rId242" Type="http://schemas.openxmlformats.org/officeDocument/2006/relationships/oleObject" Target="embeddings/oleObject138.bin" /><Relationship Id="rId243" Type="http://schemas.openxmlformats.org/officeDocument/2006/relationships/image" Target="media/image101.wmf" /><Relationship Id="rId244" Type="http://schemas.openxmlformats.org/officeDocument/2006/relationships/oleObject" Target="embeddings/oleObject139.bin" /><Relationship Id="rId245" Type="http://schemas.openxmlformats.org/officeDocument/2006/relationships/oleObject" Target="embeddings/oleObject140.bin" /><Relationship Id="rId246" Type="http://schemas.openxmlformats.org/officeDocument/2006/relationships/oleObject" Target="embeddings/oleObject141.bin" /><Relationship Id="rId247" Type="http://schemas.openxmlformats.org/officeDocument/2006/relationships/oleObject" Target="embeddings/oleObject142.bin" /><Relationship Id="rId248" Type="http://schemas.openxmlformats.org/officeDocument/2006/relationships/oleObject" Target="embeddings/oleObject143.bin" /><Relationship Id="rId249" Type="http://schemas.openxmlformats.org/officeDocument/2006/relationships/image" Target="media/image102.wmf" /><Relationship Id="rId25" Type="http://schemas.openxmlformats.org/officeDocument/2006/relationships/image" Target="media/image11.wmf" /><Relationship Id="rId250" Type="http://schemas.openxmlformats.org/officeDocument/2006/relationships/oleObject" Target="embeddings/oleObject144.bin" /><Relationship Id="rId251" Type="http://schemas.openxmlformats.org/officeDocument/2006/relationships/oleObject" Target="embeddings/oleObject145.bin" /><Relationship Id="rId252" Type="http://schemas.openxmlformats.org/officeDocument/2006/relationships/image" Target="media/image103.png" /><Relationship Id="rId253" Type="http://schemas.openxmlformats.org/officeDocument/2006/relationships/image" Target="media/image104.wmf" /><Relationship Id="rId254" Type="http://schemas.openxmlformats.org/officeDocument/2006/relationships/oleObject" Target="embeddings/oleObject146.bin" /><Relationship Id="rId255" Type="http://schemas.openxmlformats.org/officeDocument/2006/relationships/oleObject" Target="embeddings/oleObject147.bin" /><Relationship Id="rId256" Type="http://schemas.openxmlformats.org/officeDocument/2006/relationships/image" Target="media/image105.wmf" /><Relationship Id="rId257" Type="http://schemas.openxmlformats.org/officeDocument/2006/relationships/oleObject" Target="embeddings/oleObject148.bin" /><Relationship Id="rId258" Type="http://schemas.openxmlformats.org/officeDocument/2006/relationships/oleObject" Target="embeddings/oleObject149.bin" /><Relationship Id="rId259" Type="http://schemas.openxmlformats.org/officeDocument/2006/relationships/image" Target="media/image106.wmf" /><Relationship Id="rId26" Type="http://schemas.openxmlformats.org/officeDocument/2006/relationships/oleObject" Target="embeddings/oleObject11.bin" /><Relationship Id="rId260" Type="http://schemas.openxmlformats.org/officeDocument/2006/relationships/oleObject" Target="embeddings/oleObject150.bin" /><Relationship Id="rId261" Type="http://schemas.openxmlformats.org/officeDocument/2006/relationships/oleObject" Target="embeddings/oleObject151.bin" /><Relationship Id="rId262" Type="http://schemas.openxmlformats.org/officeDocument/2006/relationships/oleObject" Target="embeddings/oleObject152.bin" /><Relationship Id="rId263" Type="http://schemas.openxmlformats.org/officeDocument/2006/relationships/oleObject" Target="embeddings/oleObject153.bin" /><Relationship Id="rId264" Type="http://schemas.openxmlformats.org/officeDocument/2006/relationships/oleObject" Target="embeddings/oleObject154.bin" /><Relationship Id="rId265" Type="http://schemas.openxmlformats.org/officeDocument/2006/relationships/oleObject" Target="embeddings/oleObject155.bin" /><Relationship Id="rId266" Type="http://schemas.openxmlformats.org/officeDocument/2006/relationships/image" Target="media/image107.wmf" /><Relationship Id="rId267" Type="http://schemas.openxmlformats.org/officeDocument/2006/relationships/oleObject" Target="embeddings/oleObject156.bin" /><Relationship Id="rId268" Type="http://schemas.openxmlformats.org/officeDocument/2006/relationships/oleObject" Target="embeddings/oleObject157.bin" /><Relationship Id="rId269" Type="http://schemas.openxmlformats.org/officeDocument/2006/relationships/oleObject" Target="embeddings/oleObject158.bin" /><Relationship Id="rId27" Type="http://schemas.openxmlformats.org/officeDocument/2006/relationships/image" Target="media/image12.wmf" /><Relationship Id="rId270" Type="http://schemas.openxmlformats.org/officeDocument/2006/relationships/image" Target="media/image108.wmf" /><Relationship Id="rId271" Type="http://schemas.openxmlformats.org/officeDocument/2006/relationships/oleObject" Target="embeddings/oleObject159.bin" /><Relationship Id="rId272" Type="http://schemas.openxmlformats.org/officeDocument/2006/relationships/image" Target="media/image109.wmf" /><Relationship Id="rId273" Type="http://schemas.openxmlformats.org/officeDocument/2006/relationships/oleObject" Target="embeddings/oleObject160.bin" /><Relationship Id="rId274" Type="http://schemas.openxmlformats.org/officeDocument/2006/relationships/image" Target="media/image110.wmf" /><Relationship Id="rId275" Type="http://schemas.openxmlformats.org/officeDocument/2006/relationships/oleObject" Target="embeddings/oleObject161.bin" /><Relationship Id="rId276" Type="http://schemas.openxmlformats.org/officeDocument/2006/relationships/image" Target="media/image111.wmf" /><Relationship Id="rId277" Type="http://schemas.openxmlformats.org/officeDocument/2006/relationships/oleObject" Target="embeddings/oleObject162.bin" /><Relationship Id="rId278" Type="http://schemas.openxmlformats.org/officeDocument/2006/relationships/image" Target="media/image112.wmf" /><Relationship Id="rId279" Type="http://schemas.openxmlformats.org/officeDocument/2006/relationships/oleObject" Target="embeddings/oleObject163.bin" /><Relationship Id="rId28" Type="http://schemas.openxmlformats.org/officeDocument/2006/relationships/oleObject" Target="embeddings/oleObject12.bin" /><Relationship Id="rId280" Type="http://schemas.openxmlformats.org/officeDocument/2006/relationships/image" Target="media/image113.wmf" /><Relationship Id="rId281" Type="http://schemas.openxmlformats.org/officeDocument/2006/relationships/oleObject" Target="embeddings/oleObject164.bin" /><Relationship Id="rId282" Type="http://schemas.openxmlformats.org/officeDocument/2006/relationships/image" Target="media/image114.wmf" /><Relationship Id="rId283" Type="http://schemas.openxmlformats.org/officeDocument/2006/relationships/oleObject" Target="embeddings/oleObject165.bin" /><Relationship Id="rId284" Type="http://schemas.openxmlformats.org/officeDocument/2006/relationships/image" Target="media/image115.wmf" /><Relationship Id="rId285" Type="http://schemas.openxmlformats.org/officeDocument/2006/relationships/oleObject" Target="embeddings/oleObject166.bin" /><Relationship Id="rId286" Type="http://schemas.openxmlformats.org/officeDocument/2006/relationships/image" Target="media/image116.wmf" /><Relationship Id="rId287" Type="http://schemas.openxmlformats.org/officeDocument/2006/relationships/oleObject" Target="embeddings/oleObject167.bin" /><Relationship Id="rId288" Type="http://schemas.openxmlformats.org/officeDocument/2006/relationships/image" Target="media/image117.wmf" /><Relationship Id="rId289" Type="http://schemas.openxmlformats.org/officeDocument/2006/relationships/oleObject" Target="embeddings/oleObject168.bin" /><Relationship Id="rId29" Type="http://schemas.openxmlformats.org/officeDocument/2006/relationships/oleObject" Target="embeddings/oleObject13.bin" /><Relationship Id="rId290" Type="http://schemas.openxmlformats.org/officeDocument/2006/relationships/image" Target="media/image118.wmf" /><Relationship Id="rId291" Type="http://schemas.openxmlformats.org/officeDocument/2006/relationships/oleObject" Target="embeddings/oleObject169.bin" /><Relationship Id="rId292" Type="http://schemas.openxmlformats.org/officeDocument/2006/relationships/image" Target="media/image119.wmf" /><Relationship Id="rId293" Type="http://schemas.openxmlformats.org/officeDocument/2006/relationships/oleObject" Target="embeddings/oleObject170.bin" /><Relationship Id="rId294" Type="http://schemas.openxmlformats.org/officeDocument/2006/relationships/image" Target="media/image120.wmf" /><Relationship Id="rId295" Type="http://schemas.openxmlformats.org/officeDocument/2006/relationships/oleObject" Target="embeddings/oleObject171.bin" /><Relationship Id="rId296" Type="http://schemas.openxmlformats.org/officeDocument/2006/relationships/image" Target="media/image121.wmf" /><Relationship Id="rId297" Type="http://schemas.openxmlformats.org/officeDocument/2006/relationships/oleObject" Target="embeddings/oleObject172.bin" /><Relationship Id="rId298" Type="http://schemas.openxmlformats.org/officeDocument/2006/relationships/image" Target="media/image122.wmf" /><Relationship Id="rId299" Type="http://schemas.openxmlformats.org/officeDocument/2006/relationships/oleObject" Target="embeddings/oleObject173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00" Type="http://schemas.openxmlformats.org/officeDocument/2006/relationships/image" Target="media/image123.wmf" /><Relationship Id="rId301" Type="http://schemas.openxmlformats.org/officeDocument/2006/relationships/oleObject" Target="embeddings/oleObject174.bin" /><Relationship Id="rId302" Type="http://schemas.openxmlformats.org/officeDocument/2006/relationships/image" Target="media/image124.wmf" /><Relationship Id="rId303" Type="http://schemas.openxmlformats.org/officeDocument/2006/relationships/oleObject" Target="embeddings/oleObject175.bin" /><Relationship Id="rId304" Type="http://schemas.openxmlformats.org/officeDocument/2006/relationships/image" Target="media/image125.wmf" /><Relationship Id="rId305" Type="http://schemas.openxmlformats.org/officeDocument/2006/relationships/oleObject" Target="embeddings/oleObject176.bin" /><Relationship Id="rId306" Type="http://schemas.openxmlformats.org/officeDocument/2006/relationships/image" Target="media/image126.wmf" /><Relationship Id="rId307" Type="http://schemas.openxmlformats.org/officeDocument/2006/relationships/oleObject" Target="embeddings/oleObject177.bin" /><Relationship Id="rId308" Type="http://schemas.openxmlformats.org/officeDocument/2006/relationships/image" Target="media/image127.wmf" /><Relationship Id="rId309" Type="http://schemas.openxmlformats.org/officeDocument/2006/relationships/oleObject" Target="embeddings/oleObject178.bin" /><Relationship Id="rId31" Type="http://schemas.openxmlformats.org/officeDocument/2006/relationships/oleObject" Target="embeddings/oleObject14.bin" /><Relationship Id="rId310" Type="http://schemas.openxmlformats.org/officeDocument/2006/relationships/oleObject" Target="embeddings/oleObject179.bin" /><Relationship Id="rId311" Type="http://schemas.openxmlformats.org/officeDocument/2006/relationships/image" Target="media/image128.wmf" /><Relationship Id="rId312" Type="http://schemas.openxmlformats.org/officeDocument/2006/relationships/oleObject" Target="embeddings/oleObject180.bin" /><Relationship Id="rId313" Type="http://schemas.openxmlformats.org/officeDocument/2006/relationships/image" Target="media/image129.wmf" /><Relationship Id="rId314" Type="http://schemas.openxmlformats.org/officeDocument/2006/relationships/oleObject" Target="embeddings/oleObject181.bin" /><Relationship Id="rId315" Type="http://schemas.openxmlformats.org/officeDocument/2006/relationships/image" Target="media/image130.wmf" /><Relationship Id="rId316" Type="http://schemas.openxmlformats.org/officeDocument/2006/relationships/oleObject" Target="embeddings/oleObject182.bin" /><Relationship Id="rId317" Type="http://schemas.openxmlformats.org/officeDocument/2006/relationships/image" Target="media/image131.wmf" /><Relationship Id="rId318" Type="http://schemas.openxmlformats.org/officeDocument/2006/relationships/oleObject" Target="embeddings/oleObject183.bin" /><Relationship Id="rId319" Type="http://schemas.openxmlformats.org/officeDocument/2006/relationships/oleObject" Target="embeddings/oleObject184.bin" /><Relationship Id="rId32" Type="http://schemas.openxmlformats.org/officeDocument/2006/relationships/image" Target="media/image14.wmf" /><Relationship Id="rId320" Type="http://schemas.openxmlformats.org/officeDocument/2006/relationships/image" Target="media/image132.wmf" /><Relationship Id="rId321" Type="http://schemas.openxmlformats.org/officeDocument/2006/relationships/oleObject" Target="embeddings/oleObject185.bin" /><Relationship Id="rId322" Type="http://schemas.openxmlformats.org/officeDocument/2006/relationships/image" Target="media/image133.wmf" /><Relationship Id="rId323" Type="http://schemas.openxmlformats.org/officeDocument/2006/relationships/oleObject" Target="embeddings/oleObject186.bin" /><Relationship Id="rId324" Type="http://schemas.openxmlformats.org/officeDocument/2006/relationships/oleObject" Target="embeddings/oleObject187.bin" /><Relationship Id="rId325" Type="http://schemas.openxmlformats.org/officeDocument/2006/relationships/oleObject" Target="embeddings/oleObject188.bin" /><Relationship Id="rId326" Type="http://schemas.openxmlformats.org/officeDocument/2006/relationships/image" Target="media/image134.wmf" /><Relationship Id="rId327" Type="http://schemas.openxmlformats.org/officeDocument/2006/relationships/oleObject" Target="embeddings/oleObject189.bin" /><Relationship Id="rId328" Type="http://schemas.openxmlformats.org/officeDocument/2006/relationships/oleObject" Target="embeddings/oleObject190.bin" /><Relationship Id="rId329" Type="http://schemas.openxmlformats.org/officeDocument/2006/relationships/oleObject" Target="embeddings/oleObject191.bin" /><Relationship Id="rId33" Type="http://schemas.openxmlformats.org/officeDocument/2006/relationships/oleObject" Target="embeddings/oleObject15.bin" /><Relationship Id="rId330" Type="http://schemas.openxmlformats.org/officeDocument/2006/relationships/image" Target="media/image135.wmf" /><Relationship Id="rId331" Type="http://schemas.openxmlformats.org/officeDocument/2006/relationships/oleObject" Target="embeddings/oleObject192.bin" /><Relationship Id="rId332" Type="http://schemas.openxmlformats.org/officeDocument/2006/relationships/image" Target="media/image136.wmf" /><Relationship Id="rId333" Type="http://schemas.openxmlformats.org/officeDocument/2006/relationships/oleObject" Target="embeddings/oleObject193.bin" /><Relationship Id="rId334" Type="http://schemas.openxmlformats.org/officeDocument/2006/relationships/image" Target="media/image137.wmf" /><Relationship Id="rId335" Type="http://schemas.openxmlformats.org/officeDocument/2006/relationships/oleObject" Target="embeddings/oleObject194.bin" /><Relationship Id="rId336" Type="http://schemas.openxmlformats.org/officeDocument/2006/relationships/image" Target="media/image138.wmf" /><Relationship Id="rId337" Type="http://schemas.openxmlformats.org/officeDocument/2006/relationships/oleObject" Target="embeddings/oleObject195.bin" /><Relationship Id="rId338" Type="http://schemas.openxmlformats.org/officeDocument/2006/relationships/image" Target="media/image139.wmf" /><Relationship Id="rId339" Type="http://schemas.openxmlformats.org/officeDocument/2006/relationships/oleObject" Target="embeddings/oleObject196.bin" /><Relationship Id="rId34" Type="http://schemas.openxmlformats.org/officeDocument/2006/relationships/image" Target="media/image15.wmf" /><Relationship Id="rId340" Type="http://schemas.openxmlformats.org/officeDocument/2006/relationships/oleObject" Target="embeddings/oleObject197.bin" /><Relationship Id="rId341" Type="http://schemas.openxmlformats.org/officeDocument/2006/relationships/oleObject" Target="embeddings/oleObject198.bin" /><Relationship Id="rId342" Type="http://schemas.openxmlformats.org/officeDocument/2006/relationships/image" Target="media/image140.wmf" /><Relationship Id="rId343" Type="http://schemas.openxmlformats.org/officeDocument/2006/relationships/oleObject" Target="embeddings/oleObject199.bin" /><Relationship Id="rId344" Type="http://schemas.openxmlformats.org/officeDocument/2006/relationships/oleObject" Target="embeddings/oleObject200.bin" /><Relationship Id="rId345" Type="http://schemas.openxmlformats.org/officeDocument/2006/relationships/image" Target="media/image141.png" /><Relationship Id="rId346" Type="http://schemas.openxmlformats.org/officeDocument/2006/relationships/image" Target="media/image142.png" /><Relationship Id="rId347" Type="http://schemas.openxmlformats.org/officeDocument/2006/relationships/oleObject" Target="embeddings/oleObject201.bin" /><Relationship Id="rId348" Type="http://schemas.openxmlformats.org/officeDocument/2006/relationships/oleObject" Target="embeddings/oleObject202.bin" /><Relationship Id="rId349" Type="http://schemas.openxmlformats.org/officeDocument/2006/relationships/image" Target="media/image143.wmf" /><Relationship Id="rId35" Type="http://schemas.openxmlformats.org/officeDocument/2006/relationships/oleObject" Target="embeddings/oleObject16.bin" /><Relationship Id="rId350" Type="http://schemas.openxmlformats.org/officeDocument/2006/relationships/oleObject" Target="embeddings/oleObject203.bin" /><Relationship Id="rId351" Type="http://schemas.openxmlformats.org/officeDocument/2006/relationships/image" Target="media/image144.png" /><Relationship Id="rId352" Type="http://schemas.openxmlformats.org/officeDocument/2006/relationships/image" Target="media/image145.wmf" /><Relationship Id="rId353" Type="http://schemas.openxmlformats.org/officeDocument/2006/relationships/oleObject" Target="embeddings/oleObject204.bin" /><Relationship Id="rId354" Type="http://schemas.openxmlformats.org/officeDocument/2006/relationships/image" Target="media/image146.wmf" /><Relationship Id="rId355" Type="http://schemas.openxmlformats.org/officeDocument/2006/relationships/oleObject" Target="embeddings/oleObject205.bin" /><Relationship Id="rId356" Type="http://schemas.openxmlformats.org/officeDocument/2006/relationships/image" Target="media/image147.wmf" /><Relationship Id="rId357" Type="http://schemas.openxmlformats.org/officeDocument/2006/relationships/oleObject" Target="embeddings/oleObject206.bin" /><Relationship Id="rId358" Type="http://schemas.openxmlformats.org/officeDocument/2006/relationships/oleObject" Target="embeddings/oleObject207.bin" /><Relationship Id="rId359" Type="http://schemas.openxmlformats.org/officeDocument/2006/relationships/oleObject" Target="embeddings/oleObject208.bin" /><Relationship Id="rId36" Type="http://schemas.openxmlformats.org/officeDocument/2006/relationships/image" Target="media/image16.wmf" /><Relationship Id="rId360" Type="http://schemas.openxmlformats.org/officeDocument/2006/relationships/oleObject" Target="embeddings/oleObject209.bin" /><Relationship Id="rId361" Type="http://schemas.openxmlformats.org/officeDocument/2006/relationships/image" Target="media/image148.wmf" /><Relationship Id="rId362" Type="http://schemas.openxmlformats.org/officeDocument/2006/relationships/oleObject" Target="embeddings/oleObject210.bin" /><Relationship Id="rId363" Type="http://schemas.openxmlformats.org/officeDocument/2006/relationships/image" Target="media/image149.wmf" /><Relationship Id="rId364" Type="http://schemas.openxmlformats.org/officeDocument/2006/relationships/oleObject" Target="embeddings/oleObject211.bin" /><Relationship Id="rId365" Type="http://schemas.openxmlformats.org/officeDocument/2006/relationships/image" Target="media/image150.wmf" /><Relationship Id="rId366" Type="http://schemas.openxmlformats.org/officeDocument/2006/relationships/oleObject" Target="embeddings/oleObject212.bin" /><Relationship Id="rId367" Type="http://schemas.openxmlformats.org/officeDocument/2006/relationships/image" Target="media/image151.wmf" /><Relationship Id="rId368" Type="http://schemas.openxmlformats.org/officeDocument/2006/relationships/oleObject" Target="embeddings/oleObject213.bin" /><Relationship Id="rId369" Type="http://schemas.openxmlformats.org/officeDocument/2006/relationships/image" Target="media/image152.wmf" /><Relationship Id="rId37" Type="http://schemas.openxmlformats.org/officeDocument/2006/relationships/oleObject" Target="embeddings/oleObject17.bin" /><Relationship Id="rId370" Type="http://schemas.openxmlformats.org/officeDocument/2006/relationships/oleObject" Target="embeddings/oleObject214.bin" /><Relationship Id="rId371" Type="http://schemas.openxmlformats.org/officeDocument/2006/relationships/image" Target="media/image153.wmf" /><Relationship Id="rId372" Type="http://schemas.openxmlformats.org/officeDocument/2006/relationships/oleObject" Target="embeddings/oleObject215.bin" /><Relationship Id="rId373" Type="http://schemas.openxmlformats.org/officeDocument/2006/relationships/image" Target="media/image154.wmf" /><Relationship Id="rId374" Type="http://schemas.openxmlformats.org/officeDocument/2006/relationships/oleObject" Target="embeddings/oleObject216.bin" /><Relationship Id="rId375" Type="http://schemas.openxmlformats.org/officeDocument/2006/relationships/image" Target="media/image155.wmf" /><Relationship Id="rId376" Type="http://schemas.openxmlformats.org/officeDocument/2006/relationships/oleObject" Target="embeddings/oleObject217.bin" /><Relationship Id="rId377" Type="http://schemas.openxmlformats.org/officeDocument/2006/relationships/image" Target="media/image156.wmf" /><Relationship Id="rId378" Type="http://schemas.openxmlformats.org/officeDocument/2006/relationships/oleObject" Target="embeddings/oleObject218.bin" /><Relationship Id="rId379" Type="http://schemas.openxmlformats.org/officeDocument/2006/relationships/image" Target="media/image157.wmf" /><Relationship Id="rId38" Type="http://schemas.openxmlformats.org/officeDocument/2006/relationships/image" Target="media/image17.wmf" /><Relationship Id="rId380" Type="http://schemas.openxmlformats.org/officeDocument/2006/relationships/oleObject" Target="embeddings/oleObject219.bin" /><Relationship Id="rId381" Type="http://schemas.openxmlformats.org/officeDocument/2006/relationships/oleObject" Target="embeddings/oleObject220.bin" /><Relationship Id="rId382" Type="http://schemas.openxmlformats.org/officeDocument/2006/relationships/image" Target="media/image158.wmf" /><Relationship Id="rId383" Type="http://schemas.openxmlformats.org/officeDocument/2006/relationships/oleObject" Target="embeddings/oleObject221.bin" /><Relationship Id="rId384" Type="http://schemas.openxmlformats.org/officeDocument/2006/relationships/image" Target="media/image159.wmf" /><Relationship Id="rId385" Type="http://schemas.openxmlformats.org/officeDocument/2006/relationships/oleObject" Target="embeddings/oleObject222.bin" /><Relationship Id="rId386" Type="http://schemas.openxmlformats.org/officeDocument/2006/relationships/oleObject" Target="embeddings/oleObject223.bin" /><Relationship Id="rId387" Type="http://schemas.openxmlformats.org/officeDocument/2006/relationships/image" Target="media/image160.wmf" /><Relationship Id="rId388" Type="http://schemas.openxmlformats.org/officeDocument/2006/relationships/oleObject" Target="embeddings/oleObject224.bin" /><Relationship Id="rId389" Type="http://schemas.openxmlformats.org/officeDocument/2006/relationships/oleObject" Target="embeddings/oleObject225.bin" /><Relationship Id="rId39" Type="http://schemas.openxmlformats.org/officeDocument/2006/relationships/oleObject" Target="embeddings/oleObject18.bin" /><Relationship Id="rId390" Type="http://schemas.openxmlformats.org/officeDocument/2006/relationships/image" Target="media/image161.wmf" /><Relationship Id="rId391" Type="http://schemas.openxmlformats.org/officeDocument/2006/relationships/oleObject" Target="embeddings/oleObject226.bin" /><Relationship Id="rId392" Type="http://schemas.openxmlformats.org/officeDocument/2006/relationships/image" Target="media/image162.wmf" /><Relationship Id="rId393" Type="http://schemas.openxmlformats.org/officeDocument/2006/relationships/oleObject" Target="embeddings/oleObject227.bin" /><Relationship Id="rId394" Type="http://schemas.openxmlformats.org/officeDocument/2006/relationships/oleObject" Target="embeddings/oleObject228.bin" /><Relationship Id="rId395" Type="http://schemas.openxmlformats.org/officeDocument/2006/relationships/oleObject" Target="embeddings/oleObject229.bin" /><Relationship Id="rId396" Type="http://schemas.openxmlformats.org/officeDocument/2006/relationships/image" Target="media/image163.wmf" /><Relationship Id="rId397" Type="http://schemas.openxmlformats.org/officeDocument/2006/relationships/oleObject" Target="embeddings/oleObject230.bin" /><Relationship Id="rId398" Type="http://schemas.openxmlformats.org/officeDocument/2006/relationships/oleObject" Target="embeddings/oleObject231.bin" /><Relationship Id="rId399" Type="http://schemas.openxmlformats.org/officeDocument/2006/relationships/oleObject" Target="embeddings/oleObject232.bin" /><Relationship Id="rId4" Type="http://schemas.openxmlformats.org/officeDocument/2006/relationships/customXml" Target="../customXml/item1.xml" /><Relationship Id="rId40" Type="http://schemas.openxmlformats.org/officeDocument/2006/relationships/image" Target="media/image18.wmf" /><Relationship Id="rId400" Type="http://schemas.openxmlformats.org/officeDocument/2006/relationships/oleObject" Target="embeddings/oleObject233.bin" /><Relationship Id="rId401" Type="http://schemas.openxmlformats.org/officeDocument/2006/relationships/oleObject" Target="embeddings/oleObject234.bin" /><Relationship Id="rId402" Type="http://schemas.openxmlformats.org/officeDocument/2006/relationships/oleObject" Target="embeddings/oleObject235.bin" /><Relationship Id="rId403" Type="http://schemas.openxmlformats.org/officeDocument/2006/relationships/image" Target="media/image164.wmf" /><Relationship Id="rId404" Type="http://schemas.openxmlformats.org/officeDocument/2006/relationships/oleObject" Target="embeddings/oleObject236.bin" /><Relationship Id="rId405" Type="http://schemas.openxmlformats.org/officeDocument/2006/relationships/image" Target="media/image165.wmf" /><Relationship Id="rId406" Type="http://schemas.openxmlformats.org/officeDocument/2006/relationships/oleObject" Target="embeddings/oleObject237.bin" /><Relationship Id="rId407" Type="http://schemas.openxmlformats.org/officeDocument/2006/relationships/oleObject" Target="embeddings/oleObject238.bin" /><Relationship Id="rId408" Type="http://schemas.openxmlformats.org/officeDocument/2006/relationships/oleObject" Target="embeddings/oleObject239.bin" /><Relationship Id="rId409" Type="http://schemas.openxmlformats.org/officeDocument/2006/relationships/image" Target="media/image166.wmf" /><Relationship Id="rId41" Type="http://schemas.openxmlformats.org/officeDocument/2006/relationships/oleObject" Target="embeddings/oleObject19.bin" /><Relationship Id="rId410" Type="http://schemas.openxmlformats.org/officeDocument/2006/relationships/oleObject" Target="embeddings/oleObject240.bin" /><Relationship Id="rId411" Type="http://schemas.openxmlformats.org/officeDocument/2006/relationships/image" Target="media/image167.wmf" /><Relationship Id="rId412" Type="http://schemas.openxmlformats.org/officeDocument/2006/relationships/oleObject" Target="embeddings/oleObject241.bin" /><Relationship Id="rId413" Type="http://schemas.openxmlformats.org/officeDocument/2006/relationships/oleObject" Target="embeddings/oleObject242.bin" /><Relationship Id="rId414" Type="http://schemas.openxmlformats.org/officeDocument/2006/relationships/image" Target="media/image168.wmf" /><Relationship Id="rId415" Type="http://schemas.openxmlformats.org/officeDocument/2006/relationships/oleObject" Target="embeddings/oleObject243.bin" /><Relationship Id="rId416" Type="http://schemas.openxmlformats.org/officeDocument/2006/relationships/image" Target="media/image169.wmf" /><Relationship Id="rId417" Type="http://schemas.openxmlformats.org/officeDocument/2006/relationships/oleObject" Target="embeddings/oleObject244.bin" /><Relationship Id="rId418" Type="http://schemas.openxmlformats.org/officeDocument/2006/relationships/oleObject" Target="embeddings/oleObject245.bin" /><Relationship Id="rId419" Type="http://schemas.openxmlformats.org/officeDocument/2006/relationships/image" Target="media/image170.wmf" /><Relationship Id="rId42" Type="http://schemas.openxmlformats.org/officeDocument/2006/relationships/image" Target="media/image19.wmf" /><Relationship Id="rId420" Type="http://schemas.openxmlformats.org/officeDocument/2006/relationships/oleObject" Target="embeddings/oleObject246.bin" /><Relationship Id="rId421" Type="http://schemas.openxmlformats.org/officeDocument/2006/relationships/oleObject" Target="embeddings/oleObject247.bin" /><Relationship Id="rId422" Type="http://schemas.openxmlformats.org/officeDocument/2006/relationships/oleObject" Target="embeddings/oleObject248.bin" /><Relationship Id="rId423" Type="http://schemas.openxmlformats.org/officeDocument/2006/relationships/oleObject" Target="embeddings/oleObject249.bin" /><Relationship Id="rId424" Type="http://schemas.openxmlformats.org/officeDocument/2006/relationships/image" Target="media/image171.wmf" /><Relationship Id="rId425" Type="http://schemas.openxmlformats.org/officeDocument/2006/relationships/oleObject" Target="embeddings/oleObject250.bin" /><Relationship Id="rId426" Type="http://schemas.openxmlformats.org/officeDocument/2006/relationships/oleObject" Target="embeddings/oleObject251.bin" /><Relationship Id="rId427" Type="http://schemas.openxmlformats.org/officeDocument/2006/relationships/image" Target="media/image172.wmf" /><Relationship Id="rId428" Type="http://schemas.openxmlformats.org/officeDocument/2006/relationships/oleObject" Target="embeddings/oleObject252.bin" /><Relationship Id="rId429" Type="http://schemas.openxmlformats.org/officeDocument/2006/relationships/image" Target="media/image173.wmf" /><Relationship Id="rId43" Type="http://schemas.openxmlformats.org/officeDocument/2006/relationships/oleObject" Target="embeddings/oleObject20.bin" /><Relationship Id="rId430" Type="http://schemas.openxmlformats.org/officeDocument/2006/relationships/oleObject" Target="embeddings/oleObject253.bin" /><Relationship Id="rId431" Type="http://schemas.openxmlformats.org/officeDocument/2006/relationships/image" Target="media/image174.wmf" /><Relationship Id="rId432" Type="http://schemas.openxmlformats.org/officeDocument/2006/relationships/oleObject" Target="embeddings/oleObject254.bin" /><Relationship Id="rId433" Type="http://schemas.openxmlformats.org/officeDocument/2006/relationships/image" Target="media/image175.wmf" /><Relationship Id="rId434" Type="http://schemas.openxmlformats.org/officeDocument/2006/relationships/oleObject" Target="embeddings/oleObject255.bin" /><Relationship Id="rId435" Type="http://schemas.openxmlformats.org/officeDocument/2006/relationships/image" Target="media/image176.wmf" /><Relationship Id="rId436" Type="http://schemas.openxmlformats.org/officeDocument/2006/relationships/oleObject" Target="embeddings/oleObject256.bin" /><Relationship Id="rId437" Type="http://schemas.openxmlformats.org/officeDocument/2006/relationships/image" Target="media/image177.wmf" /><Relationship Id="rId438" Type="http://schemas.openxmlformats.org/officeDocument/2006/relationships/oleObject" Target="embeddings/oleObject257.bin" /><Relationship Id="rId439" Type="http://schemas.openxmlformats.org/officeDocument/2006/relationships/image" Target="media/image178.wmf" /><Relationship Id="rId44" Type="http://schemas.openxmlformats.org/officeDocument/2006/relationships/oleObject" Target="embeddings/oleObject21.bin" /><Relationship Id="rId440" Type="http://schemas.openxmlformats.org/officeDocument/2006/relationships/oleObject" Target="embeddings/oleObject258.bin" /><Relationship Id="rId441" Type="http://schemas.openxmlformats.org/officeDocument/2006/relationships/image" Target="media/image179.wmf" /><Relationship Id="rId442" Type="http://schemas.openxmlformats.org/officeDocument/2006/relationships/oleObject" Target="embeddings/oleObject259.bin" /><Relationship Id="rId443" Type="http://schemas.openxmlformats.org/officeDocument/2006/relationships/image" Target="media/image180.wmf" /><Relationship Id="rId444" Type="http://schemas.openxmlformats.org/officeDocument/2006/relationships/oleObject" Target="embeddings/oleObject260.bin" /><Relationship Id="rId445" Type="http://schemas.openxmlformats.org/officeDocument/2006/relationships/oleObject" Target="embeddings/oleObject261.bin" /><Relationship Id="rId446" Type="http://schemas.openxmlformats.org/officeDocument/2006/relationships/image" Target="media/image181.wmf" /><Relationship Id="rId447" Type="http://schemas.openxmlformats.org/officeDocument/2006/relationships/oleObject" Target="embeddings/oleObject262.bin" /><Relationship Id="rId448" Type="http://schemas.openxmlformats.org/officeDocument/2006/relationships/oleObject" Target="embeddings/oleObject263.bin" /><Relationship Id="rId449" Type="http://schemas.openxmlformats.org/officeDocument/2006/relationships/image" Target="media/image182.wmf" /><Relationship Id="rId45" Type="http://schemas.openxmlformats.org/officeDocument/2006/relationships/image" Target="media/image20.wmf" /><Relationship Id="rId450" Type="http://schemas.openxmlformats.org/officeDocument/2006/relationships/oleObject" Target="embeddings/oleObject264.bin" /><Relationship Id="rId451" Type="http://schemas.openxmlformats.org/officeDocument/2006/relationships/image" Target="media/image183.wmf" /><Relationship Id="rId452" Type="http://schemas.openxmlformats.org/officeDocument/2006/relationships/oleObject" Target="embeddings/oleObject265.bin" /><Relationship Id="rId453" Type="http://schemas.openxmlformats.org/officeDocument/2006/relationships/oleObject" Target="embeddings/oleObject266.bin" /><Relationship Id="rId454" Type="http://schemas.openxmlformats.org/officeDocument/2006/relationships/image" Target="media/image184.wmf" /><Relationship Id="rId455" Type="http://schemas.openxmlformats.org/officeDocument/2006/relationships/oleObject" Target="embeddings/oleObject267.bin" /><Relationship Id="rId456" Type="http://schemas.openxmlformats.org/officeDocument/2006/relationships/oleObject" Target="embeddings/oleObject268.bin" /><Relationship Id="rId457" Type="http://schemas.openxmlformats.org/officeDocument/2006/relationships/image" Target="media/image185.wmf" /><Relationship Id="rId458" Type="http://schemas.openxmlformats.org/officeDocument/2006/relationships/oleObject" Target="embeddings/oleObject269.bin" /><Relationship Id="rId459" Type="http://schemas.openxmlformats.org/officeDocument/2006/relationships/image" Target="media/image186.wmf" /><Relationship Id="rId46" Type="http://schemas.openxmlformats.org/officeDocument/2006/relationships/oleObject" Target="embeddings/oleObject22.bin" /><Relationship Id="rId460" Type="http://schemas.openxmlformats.org/officeDocument/2006/relationships/oleObject" Target="embeddings/oleObject270.bin" /><Relationship Id="rId461" Type="http://schemas.openxmlformats.org/officeDocument/2006/relationships/oleObject" Target="embeddings/oleObject271.bin" /><Relationship Id="rId462" Type="http://schemas.openxmlformats.org/officeDocument/2006/relationships/oleObject" Target="embeddings/oleObject272.bin" /><Relationship Id="rId463" Type="http://schemas.openxmlformats.org/officeDocument/2006/relationships/oleObject" Target="embeddings/oleObject273.bin" /><Relationship Id="rId464" Type="http://schemas.openxmlformats.org/officeDocument/2006/relationships/image" Target="media/image187.wmf" /><Relationship Id="rId465" Type="http://schemas.openxmlformats.org/officeDocument/2006/relationships/oleObject" Target="embeddings/oleObject274.bin" /><Relationship Id="rId466" Type="http://schemas.openxmlformats.org/officeDocument/2006/relationships/image" Target="media/image188.wmf" /><Relationship Id="rId467" Type="http://schemas.openxmlformats.org/officeDocument/2006/relationships/oleObject" Target="embeddings/oleObject275.bin" /><Relationship Id="rId468" Type="http://schemas.openxmlformats.org/officeDocument/2006/relationships/oleObject" Target="embeddings/oleObject276.bin" /><Relationship Id="rId469" Type="http://schemas.openxmlformats.org/officeDocument/2006/relationships/image" Target="media/image189.wmf" /><Relationship Id="rId47" Type="http://schemas.openxmlformats.org/officeDocument/2006/relationships/image" Target="media/image21.wmf" /><Relationship Id="rId470" Type="http://schemas.openxmlformats.org/officeDocument/2006/relationships/oleObject" Target="embeddings/oleObject277.bin" /><Relationship Id="rId471" Type="http://schemas.openxmlformats.org/officeDocument/2006/relationships/image" Target="media/image190.wmf" /><Relationship Id="rId472" Type="http://schemas.openxmlformats.org/officeDocument/2006/relationships/oleObject" Target="embeddings/oleObject278.bin" /><Relationship Id="rId473" Type="http://schemas.openxmlformats.org/officeDocument/2006/relationships/image" Target="media/image191.wmf" /><Relationship Id="rId474" Type="http://schemas.openxmlformats.org/officeDocument/2006/relationships/oleObject" Target="embeddings/oleObject279.bin" /><Relationship Id="rId475" Type="http://schemas.openxmlformats.org/officeDocument/2006/relationships/image" Target="media/image192.wmf" /><Relationship Id="rId476" Type="http://schemas.openxmlformats.org/officeDocument/2006/relationships/oleObject" Target="embeddings/oleObject280.bin" /><Relationship Id="rId477" Type="http://schemas.openxmlformats.org/officeDocument/2006/relationships/oleObject" Target="embeddings/oleObject281.bin" /><Relationship Id="rId478" Type="http://schemas.openxmlformats.org/officeDocument/2006/relationships/image" Target="media/image193.wmf" /><Relationship Id="rId479" Type="http://schemas.openxmlformats.org/officeDocument/2006/relationships/oleObject" Target="embeddings/oleObject282.bin" /><Relationship Id="rId48" Type="http://schemas.openxmlformats.org/officeDocument/2006/relationships/oleObject" Target="embeddings/oleObject23.bin" /><Relationship Id="rId480" Type="http://schemas.openxmlformats.org/officeDocument/2006/relationships/image" Target="media/image194.wmf" /><Relationship Id="rId481" Type="http://schemas.openxmlformats.org/officeDocument/2006/relationships/oleObject" Target="embeddings/oleObject283.bin" /><Relationship Id="rId482" Type="http://schemas.openxmlformats.org/officeDocument/2006/relationships/image" Target="media/image195.wmf" /><Relationship Id="rId483" Type="http://schemas.openxmlformats.org/officeDocument/2006/relationships/oleObject" Target="embeddings/oleObject284.bin" /><Relationship Id="rId484" Type="http://schemas.openxmlformats.org/officeDocument/2006/relationships/oleObject" Target="embeddings/oleObject285.bin" /><Relationship Id="rId485" Type="http://schemas.openxmlformats.org/officeDocument/2006/relationships/oleObject" Target="embeddings/oleObject286.bin" /><Relationship Id="rId486" Type="http://schemas.openxmlformats.org/officeDocument/2006/relationships/image" Target="media/image196.wmf" /><Relationship Id="rId487" Type="http://schemas.openxmlformats.org/officeDocument/2006/relationships/oleObject" Target="embeddings/oleObject287.bin" /><Relationship Id="rId488" Type="http://schemas.openxmlformats.org/officeDocument/2006/relationships/image" Target="media/image197.wmf" /><Relationship Id="rId489" Type="http://schemas.openxmlformats.org/officeDocument/2006/relationships/oleObject" Target="embeddings/oleObject288.bin" /><Relationship Id="rId49" Type="http://schemas.openxmlformats.org/officeDocument/2006/relationships/image" Target="media/image22.wmf" /><Relationship Id="rId490" Type="http://schemas.openxmlformats.org/officeDocument/2006/relationships/oleObject" Target="embeddings/oleObject289.bin" /><Relationship Id="rId491" Type="http://schemas.openxmlformats.org/officeDocument/2006/relationships/oleObject" Target="embeddings/oleObject290.bin" /><Relationship Id="rId492" Type="http://schemas.openxmlformats.org/officeDocument/2006/relationships/oleObject" Target="embeddings/oleObject291.bin" /><Relationship Id="rId493" Type="http://schemas.openxmlformats.org/officeDocument/2006/relationships/oleObject" Target="embeddings/oleObject292.bin" /><Relationship Id="rId494" Type="http://schemas.openxmlformats.org/officeDocument/2006/relationships/image" Target="media/image198.wmf" /><Relationship Id="rId495" Type="http://schemas.openxmlformats.org/officeDocument/2006/relationships/oleObject" Target="embeddings/oleObject293.bin" /><Relationship Id="rId496" Type="http://schemas.openxmlformats.org/officeDocument/2006/relationships/image" Target="media/image199.png" /><Relationship Id="rId497" Type="http://schemas.openxmlformats.org/officeDocument/2006/relationships/image" Target="media/image200.wmf" /><Relationship Id="rId498" Type="http://schemas.openxmlformats.org/officeDocument/2006/relationships/oleObject" Target="embeddings/oleObject294.bin" /><Relationship Id="rId499" Type="http://schemas.openxmlformats.org/officeDocument/2006/relationships/image" Target="media/image201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4.bin" /><Relationship Id="rId500" Type="http://schemas.openxmlformats.org/officeDocument/2006/relationships/oleObject" Target="embeddings/oleObject295.bin" /><Relationship Id="rId501" Type="http://schemas.openxmlformats.org/officeDocument/2006/relationships/oleObject" Target="embeddings/oleObject296.bin" /><Relationship Id="rId502" Type="http://schemas.openxmlformats.org/officeDocument/2006/relationships/oleObject" Target="embeddings/oleObject297.bin" /><Relationship Id="rId503" Type="http://schemas.openxmlformats.org/officeDocument/2006/relationships/oleObject" Target="embeddings/oleObject298.bin" /><Relationship Id="rId504" Type="http://schemas.openxmlformats.org/officeDocument/2006/relationships/oleObject" Target="embeddings/oleObject299.bin" /><Relationship Id="rId505" Type="http://schemas.openxmlformats.org/officeDocument/2006/relationships/oleObject" Target="embeddings/oleObject300.bin" /><Relationship Id="rId506" Type="http://schemas.openxmlformats.org/officeDocument/2006/relationships/oleObject" Target="embeddings/oleObject301.bin" /><Relationship Id="rId507" Type="http://schemas.openxmlformats.org/officeDocument/2006/relationships/image" Target="media/image202.wmf" /><Relationship Id="rId508" Type="http://schemas.openxmlformats.org/officeDocument/2006/relationships/oleObject" Target="embeddings/oleObject302.bin" /><Relationship Id="rId509" Type="http://schemas.openxmlformats.org/officeDocument/2006/relationships/oleObject" Target="embeddings/oleObject303.bin" /><Relationship Id="rId51" Type="http://schemas.openxmlformats.org/officeDocument/2006/relationships/image" Target="media/image23.wmf" /><Relationship Id="rId510" Type="http://schemas.openxmlformats.org/officeDocument/2006/relationships/image" Target="media/image203.wmf" /><Relationship Id="rId511" Type="http://schemas.openxmlformats.org/officeDocument/2006/relationships/oleObject" Target="embeddings/oleObject304.bin" /><Relationship Id="rId512" Type="http://schemas.openxmlformats.org/officeDocument/2006/relationships/oleObject" Target="embeddings/oleObject305.bin" /><Relationship Id="rId513" Type="http://schemas.openxmlformats.org/officeDocument/2006/relationships/image" Target="media/image204.wmf" /><Relationship Id="rId514" Type="http://schemas.openxmlformats.org/officeDocument/2006/relationships/oleObject" Target="embeddings/oleObject306.bin" /><Relationship Id="rId515" Type="http://schemas.openxmlformats.org/officeDocument/2006/relationships/image" Target="media/image205.wmf" /><Relationship Id="rId516" Type="http://schemas.openxmlformats.org/officeDocument/2006/relationships/oleObject" Target="embeddings/oleObject307.bin" /><Relationship Id="rId517" Type="http://schemas.openxmlformats.org/officeDocument/2006/relationships/oleObject" Target="embeddings/oleObject308.bin" /><Relationship Id="rId518" Type="http://schemas.openxmlformats.org/officeDocument/2006/relationships/oleObject" Target="embeddings/oleObject309.bin" /><Relationship Id="rId519" Type="http://schemas.openxmlformats.org/officeDocument/2006/relationships/oleObject" Target="embeddings/oleObject310.bin" /><Relationship Id="rId52" Type="http://schemas.openxmlformats.org/officeDocument/2006/relationships/oleObject" Target="embeddings/oleObject25.bin" /><Relationship Id="rId520" Type="http://schemas.openxmlformats.org/officeDocument/2006/relationships/image" Target="media/image206.wmf" /><Relationship Id="rId521" Type="http://schemas.openxmlformats.org/officeDocument/2006/relationships/oleObject" Target="embeddings/oleObject311.bin" /><Relationship Id="rId522" Type="http://schemas.openxmlformats.org/officeDocument/2006/relationships/oleObject" Target="embeddings/oleObject312.bin" /><Relationship Id="rId523" Type="http://schemas.openxmlformats.org/officeDocument/2006/relationships/oleObject" Target="embeddings/oleObject313.bin" /><Relationship Id="rId524" Type="http://schemas.openxmlformats.org/officeDocument/2006/relationships/image" Target="media/image207.wmf" /><Relationship Id="rId525" Type="http://schemas.openxmlformats.org/officeDocument/2006/relationships/oleObject" Target="embeddings/oleObject314.bin" /><Relationship Id="rId526" Type="http://schemas.openxmlformats.org/officeDocument/2006/relationships/oleObject" Target="embeddings/oleObject315.bin" /><Relationship Id="rId527" Type="http://schemas.openxmlformats.org/officeDocument/2006/relationships/oleObject" Target="embeddings/oleObject316.bin" /><Relationship Id="rId528" Type="http://schemas.openxmlformats.org/officeDocument/2006/relationships/oleObject" Target="embeddings/oleObject317.bin" /><Relationship Id="rId529" Type="http://schemas.openxmlformats.org/officeDocument/2006/relationships/oleObject" Target="embeddings/oleObject318.bin" /><Relationship Id="rId53" Type="http://schemas.openxmlformats.org/officeDocument/2006/relationships/image" Target="media/image24.wmf" /><Relationship Id="rId530" Type="http://schemas.openxmlformats.org/officeDocument/2006/relationships/oleObject" Target="embeddings/oleObject319.bin" /><Relationship Id="rId531" Type="http://schemas.openxmlformats.org/officeDocument/2006/relationships/image" Target="media/image208.wmf" /><Relationship Id="rId532" Type="http://schemas.openxmlformats.org/officeDocument/2006/relationships/oleObject" Target="embeddings/oleObject320.bin" /><Relationship Id="rId533" Type="http://schemas.openxmlformats.org/officeDocument/2006/relationships/image" Target="media/image209.wmf" /><Relationship Id="rId534" Type="http://schemas.openxmlformats.org/officeDocument/2006/relationships/oleObject" Target="embeddings/oleObject321.bin" /><Relationship Id="rId535" Type="http://schemas.openxmlformats.org/officeDocument/2006/relationships/image" Target="media/image210.wmf" /><Relationship Id="rId536" Type="http://schemas.openxmlformats.org/officeDocument/2006/relationships/oleObject" Target="embeddings/oleObject322.bin" /><Relationship Id="rId537" Type="http://schemas.openxmlformats.org/officeDocument/2006/relationships/oleObject" Target="embeddings/oleObject323.bin" /><Relationship Id="rId538" Type="http://schemas.openxmlformats.org/officeDocument/2006/relationships/oleObject" Target="embeddings/oleObject324.bin" /><Relationship Id="rId539" Type="http://schemas.openxmlformats.org/officeDocument/2006/relationships/image" Target="media/image211.wmf" /><Relationship Id="rId54" Type="http://schemas.openxmlformats.org/officeDocument/2006/relationships/image" Target="media/image25.wmf" /><Relationship Id="rId540" Type="http://schemas.openxmlformats.org/officeDocument/2006/relationships/oleObject" Target="embeddings/oleObject325.bin" /><Relationship Id="rId541" Type="http://schemas.openxmlformats.org/officeDocument/2006/relationships/oleObject" Target="embeddings/oleObject326.bin" /><Relationship Id="rId542" Type="http://schemas.openxmlformats.org/officeDocument/2006/relationships/image" Target="media/image212.wmf" /><Relationship Id="rId543" Type="http://schemas.openxmlformats.org/officeDocument/2006/relationships/oleObject" Target="embeddings/oleObject327.bin" /><Relationship Id="rId544" Type="http://schemas.openxmlformats.org/officeDocument/2006/relationships/oleObject" Target="embeddings/oleObject328.bin" /><Relationship Id="rId545" Type="http://schemas.openxmlformats.org/officeDocument/2006/relationships/image" Target="media/image213.wmf" /><Relationship Id="rId546" Type="http://schemas.openxmlformats.org/officeDocument/2006/relationships/oleObject" Target="embeddings/oleObject329.bin" /><Relationship Id="rId547" Type="http://schemas.openxmlformats.org/officeDocument/2006/relationships/oleObject" Target="embeddings/oleObject330.bin" /><Relationship Id="rId548" Type="http://schemas.openxmlformats.org/officeDocument/2006/relationships/oleObject" Target="embeddings/oleObject331.bin" /><Relationship Id="rId549" Type="http://schemas.openxmlformats.org/officeDocument/2006/relationships/oleObject" Target="embeddings/oleObject332.bin" /><Relationship Id="rId55" Type="http://schemas.openxmlformats.org/officeDocument/2006/relationships/oleObject" Target="embeddings/oleObject26.bin" /><Relationship Id="rId550" Type="http://schemas.openxmlformats.org/officeDocument/2006/relationships/oleObject" Target="embeddings/oleObject333.bin" /><Relationship Id="rId551" Type="http://schemas.openxmlformats.org/officeDocument/2006/relationships/image" Target="media/image214.wmf" /><Relationship Id="rId552" Type="http://schemas.openxmlformats.org/officeDocument/2006/relationships/oleObject" Target="embeddings/oleObject334.bin" /><Relationship Id="rId553" Type="http://schemas.openxmlformats.org/officeDocument/2006/relationships/oleObject" Target="embeddings/oleObject335.bin" /><Relationship Id="rId554" Type="http://schemas.openxmlformats.org/officeDocument/2006/relationships/image" Target="media/image215.wmf" /><Relationship Id="rId555" Type="http://schemas.openxmlformats.org/officeDocument/2006/relationships/oleObject" Target="embeddings/oleObject336.bin" /><Relationship Id="rId556" Type="http://schemas.openxmlformats.org/officeDocument/2006/relationships/oleObject" Target="embeddings/oleObject337.bin" /><Relationship Id="rId557" Type="http://schemas.openxmlformats.org/officeDocument/2006/relationships/image" Target="media/image216.wmf" /><Relationship Id="rId558" Type="http://schemas.openxmlformats.org/officeDocument/2006/relationships/oleObject" Target="embeddings/oleObject338.bin" /><Relationship Id="rId559" Type="http://schemas.openxmlformats.org/officeDocument/2006/relationships/oleObject" Target="embeddings/oleObject339.bin" /><Relationship Id="rId56" Type="http://schemas.openxmlformats.org/officeDocument/2006/relationships/image" Target="media/image26.wmf" /><Relationship Id="rId560" Type="http://schemas.openxmlformats.org/officeDocument/2006/relationships/image" Target="media/image217.wmf" /><Relationship Id="rId561" Type="http://schemas.openxmlformats.org/officeDocument/2006/relationships/oleObject" Target="embeddings/oleObject340.bin" /><Relationship Id="rId562" Type="http://schemas.openxmlformats.org/officeDocument/2006/relationships/oleObject" Target="embeddings/oleObject341.bin" /><Relationship Id="rId563" Type="http://schemas.openxmlformats.org/officeDocument/2006/relationships/image" Target="media/image218.wmf" /><Relationship Id="rId564" Type="http://schemas.openxmlformats.org/officeDocument/2006/relationships/oleObject" Target="embeddings/oleObject342.bin" /><Relationship Id="rId565" Type="http://schemas.openxmlformats.org/officeDocument/2006/relationships/oleObject" Target="embeddings/oleObject343.bin" /><Relationship Id="rId566" Type="http://schemas.openxmlformats.org/officeDocument/2006/relationships/image" Target="media/image219.wmf" /><Relationship Id="rId567" Type="http://schemas.openxmlformats.org/officeDocument/2006/relationships/oleObject" Target="embeddings/oleObject344.bin" /><Relationship Id="rId568" Type="http://schemas.openxmlformats.org/officeDocument/2006/relationships/image" Target="media/image220.wmf" /><Relationship Id="rId569" Type="http://schemas.openxmlformats.org/officeDocument/2006/relationships/oleObject" Target="embeddings/oleObject345.bin" /><Relationship Id="rId57" Type="http://schemas.openxmlformats.org/officeDocument/2006/relationships/oleObject" Target="embeddings/oleObject27.bin" /><Relationship Id="rId570" Type="http://schemas.openxmlformats.org/officeDocument/2006/relationships/image" Target="media/image221.wmf" /><Relationship Id="rId571" Type="http://schemas.openxmlformats.org/officeDocument/2006/relationships/oleObject" Target="embeddings/oleObject346.bin" /><Relationship Id="rId572" Type="http://schemas.openxmlformats.org/officeDocument/2006/relationships/image" Target="media/image222.wmf" /><Relationship Id="rId573" Type="http://schemas.openxmlformats.org/officeDocument/2006/relationships/oleObject" Target="embeddings/oleObject347.bin" /><Relationship Id="rId574" Type="http://schemas.openxmlformats.org/officeDocument/2006/relationships/image" Target="media/image223.wmf" /><Relationship Id="rId575" Type="http://schemas.openxmlformats.org/officeDocument/2006/relationships/oleObject" Target="embeddings/oleObject348.bin" /><Relationship Id="rId576" Type="http://schemas.openxmlformats.org/officeDocument/2006/relationships/oleObject" Target="embeddings/oleObject349.bin" /><Relationship Id="rId577" Type="http://schemas.openxmlformats.org/officeDocument/2006/relationships/image" Target="media/image224.png" /><Relationship Id="rId578" Type="http://schemas.openxmlformats.org/officeDocument/2006/relationships/oleObject" Target="embeddings/oleObject350.bin" /><Relationship Id="rId579" Type="http://schemas.openxmlformats.org/officeDocument/2006/relationships/oleObject" Target="embeddings/oleObject351.bin" /><Relationship Id="rId58" Type="http://schemas.openxmlformats.org/officeDocument/2006/relationships/image" Target="media/image27.wmf" /><Relationship Id="rId580" Type="http://schemas.openxmlformats.org/officeDocument/2006/relationships/oleObject" Target="embeddings/oleObject352.bin" /><Relationship Id="rId581" Type="http://schemas.openxmlformats.org/officeDocument/2006/relationships/oleObject" Target="embeddings/oleObject353.bin" /><Relationship Id="rId582" Type="http://schemas.openxmlformats.org/officeDocument/2006/relationships/oleObject" Target="embeddings/oleObject354.bin" /><Relationship Id="rId583" Type="http://schemas.openxmlformats.org/officeDocument/2006/relationships/image" Target="media/image225.wmf" /><Relationship Id="rId584" Type="http://schemas.openxmlformats.org/officeDocument/2006/relationships/oleObject" Target="embeddings/oleObject355.bin" /><Relationship Id="rId585" Type="http://schemas.openxmlformats.org/officeDocument/2006/relationships/image" Target="media/image226.wmf" /><Relationship Id="rId586" Type="http://schemas.openxmlformats.org/officeDocument/2006/relationships/oleObject" Target="embeddings/oleObject356.bin" /><Relationship Id="rId587" Type="http://schemas.openxmlformats.org/officeDocument/2006/relationships/image" Target="media/image227.wmf" /><Relationship Id="rId588" Type="http://schemas.openxmlformats.org/officeDocument/2006/relationships/oleObject" Target="embeddings/oleObject357.bin" /><Relationship Id="rId589" Type="http://schemas.openxmlformats.org/officeDocument/2006/relationships/image" Target="media/image228.wmf" /><Relationship Id="rId59" Type="http://schemas.openxmlformats.org/officeDocument/2006/relationships/oleObject" Target="embeddings/oleObject28.bin" /><Relationship Id="rId590" Type="http://schemas.openxmlformats.org/officeDocument/2006/relationships/oleObject" Target="embeddings/oleObject358.bin" /><Relationship Id="rId591" Type="http://schemas.openxmlformats.org/officeDocument/2006/relationships/image" Target="media/image229.wmf" /><Relationship Id="rId592" Type="http://schemas.openxmlformats.org/officeDocument/2006/relationships/oleObject" Target="embeddings/oleObject359.bin" /><Relationship Id="rId593" Type="http://schemas.openxmlformats.org/officeDocument/2006/relationships/image" Target="media/image230.wmf" /><Relationship Id="rId594" Type="http://schemas.openxmlformats.org/officeDocument/2006/relationships/oleObject" Target="embeddings/oleObject360.bin" /><Relationship Id="rId595" Type="http://schemas.openxmlformats.org/officeDocument/2006/relationships/image" Target="media/image231.wmf" /><Relationship Id="rId596" Type="http://schemas.openxmlformats.org/officeDocument/2006/relationships/oleObject" Target="embeddings/oleObject361.bin" /><Relationship Id="rId597" Type="http://schemas.openxmlformats.org/officeDocument/2006/relationships/image" Target="media/image232.wmf" /><Relationship Id="rId598" Type="http://schemas.openxmlformats.org/officeDocument/2006/relationships/oleObject" Target="embeddings/oleObject362.bin" /><Relationship Id="rId599" Type="http://schemas.openxmlformats.org/officeDocument/2006/relationships/oleObject" Target="embeddings/oleObject363.bin" /><Relationship Id="rId6" Type="http://schemas.openxmlformats.org/officeDocument/2006/relationships/image" Target="media/image2.png" /><Relationship Id="rId60" Type="http://schemas.openxmlformats.org/officeDocument/2006/relationships/oleObject" Target="embeddings/oleObject29.bin" /><Relationship Id="rId600" Type="http://schemas.openxmlformats.org/officeDocument/2006/relationships/oleObject" Target="embeddings/oleObject364.bin" /><Relationship Id="rId601" Type="http://schemas.openxmlformats.org/officeDocument/2006/relationships/image" Target="media/image233.wmf" /><Relationship Id="rId602" Type="http://schemas.openxmlformats.org/officeDocument/2006/relationships/oleObject" Target="embeddings/oleObject365.bin" /><Relationship Id="rId603" Type="http://schemas.openxmlformats.org/officeDocument/2006/relationships/oleObject" Target="embeddings/oleObject366.bin" /><Relationship Id="rId604" Type="http://schemas.openxmlformats.org/officeDocument/2006/relationships/oleObject" Target="embeddings/oleObject367.bin" /><Relationship Id="rId605" Type="http://schemas.openxmlformats.org/officeDocument/2006/relationships/image" Target="media/image234.png" /><Relationship Id="rId606" Type="http://schemas.openxmlformats.org/officeDocument/2006/relationships/image" Target="media/image235.wmf" /><Relationship Id="rId607" Type="http://schemas.openxmlformats.org/officeDocument/2006/relationships/oleObject" Target="embeddings/oleObject368.bin" /><Relationship Id="rId608" Type="http://schemas.openxmlformats.org/officeDocument/2006/relationships/oleObject" Target="embeddings/oleObject369.bin" /><Relationship Id="rId609" Type="http://schemas.openxmlformats.org/officeDocument/2006/relationships/oleObject" Target="embeddings/oleObject370.bin" /><Relationship Id="rId61" Type="http://schemas.openxmlformats.org/officeDocument/2006/relationships/image" Target="media/image28.wmf" /><Relationship Id="rId610" Type="http://schemas.openxmlformats.org/officeDocument/2006/relationships/oleObject" Target="embeddings/oleObject371.bin" /><Relationship Id="rId611" Type="http://schemas.openxmlformats.org/officeDocument/2006/relationships/image" Target="media/image236.wmf" /><Relationship Id="rId612" Type="http://schemas.openxmlformats.org/officeDocument/2006/relationships/oleObject" Target="embeddings/oleObject372.bin" /><Relationship Id="rId613" Type="http://schemas.openxmlformats.org/officeDocument/2006/relationships/image" Target="media/image237.wmf" /><Relationship Id="rId614" Type="http://schemas.openxmlformats.org/officeDocument/2006/relationships/oleObject" Target="embeddings/oleObject373.bin" /><Relationship Id="rId615" Type="http://schemas.openxmlformats.org/officeDocument/2006/relationships/image" Target="media/image238.wmf" /><Relationship Id="rId616" Type="http://schemas.openxmlformats.org/officeDocument/2006/relationships/oleObject" Target="embeddings/oleObject374.bin" /><Relationship Id="rId617" Type="http://schemas.openxmlformats.org/officeDocument/2006/relationships/oleObject" Target="embeddings/oleObject375.bin" /><Relationship Id="rId618" Type="http://schemas.openxmlformats.org/officeDocument/2006/relationships/oleObject" Target="embeddings/oleObject376.bin" /><Relationship Id="rId619" Type="http://schemas.openxmlformats.org/officeDocument/2006/relationships/image" Target="media/image239.png" /><Relationship Id="rId62" Type="http://schemas.openxmlformats.org/officeDocument/2006/relationships/oleObject" Target="embeddings/oleObject30.bin" /><Relationship Id="rId620" Type="http://schemas.openxmlformats.org/officeDocument/2006/relationships/oleObject" Target="embeddings/oleObject377.bin" /><Relationship Id="rId621" Type="http://schemas.openxmlformats.org/officeDocument/2006/relationships/oleObject" Target="embeddings/oleObject378.bin" /><Relationship Id="rId622" Type="http://schemas.openxmlformats.org/officeDocument/2006/relationships/oleObject" Target="embeddings/oleObject379.bin" /><Relationship Id="rId623" Type="http://schemas.openxmlformats.org/officeDocument/2006/relationships/oleObject" Target="embeddings/oleObject380.bin" /><Relationship Id="rId624" Type="http://schemas.openxmlformats.org/officeDocument/2006/relationships/oleObject" Target="embeddings/oleObject381.bin" /><Relationship Id="rId625" Type="http://schemas.openxmlformats.org/officeDocument/2006/relationships/oleObject" Target="embeddings/oleObject382.bin" /><Relationship Id="rId626" Type="http://schemas.openxmlformats.org/officeDocument/2006/relationships/oleObject" Target="embeddings/oleObject383.bin" /><Relationship Id="rId627" Type="http://schemas.openxmlformats.org/officeDocument/2006/relationships/oleObject" Target="embeddings/oleObject384.bin" /><Relationship Id="rId628" Type="http://schemas.openxmlformats.org/officeDocument/2006/relationships/oleObject" Target="embeddings/oleObject385.bin" /><Relationship Id="rId629" Type="http://schemas.openxmlformats.org/officeDocument/2006/relationships/oleObject" Target="embeddings/oleObject386.bin" /><Relationship Id="rId63" Type="http://schemas.openxmlformats.org/officeDocument/2006/relationships/oleObject" Target="embeddings/oleObject31.bin" /><Relationship Id="rId630" Type="http://schemas.openxmlformats.org/officeDocument/2006/relationships/image" Target="media/image240.wmf" /><Relationship Id="rId631" Type="http://schemas.openxmlformats.org/officeDocument/2006/relationships/oleObject" Target="embeddings/oleObject387.bin" /><Relationship Id="rId632" Type="http://schemas.openxmlformats.org/officeDocument/2006/relationships/oleObject" Target="embeddings/oleObject388.bin" /><Relationship Id="rId633" Type="http://schemas.openxmlformats.org/officeDocument/2006/relationships/oleObject" Target="embeddings/oleObject389.bin" /><Relationship Id="rId634" Type="http://schemas.openxmlformats.org/officeDocument/2006/relationships/oleObject" Target="embeddings/oleObject390.bin" /><Relationship Id="rId635" Type="http://schemas.openxmlformats.org/officeDocument/2006/relationships/image" Target="media/image241.wmf" /><Relationship Id="rId636" Type="http://schemas.openxmlformats.org/officeDocument/2006/relationships/oleObject" Target="embeddings/oleObject391.bin" /><Relationship Id="rId637" Type="http://schemas.openxmlformats.org/officeDocument/2006/relationships/oleObject" Target="embeddings/oleObject392.bin" /><Relationship Id="rId638" Type="http://schemas.openxmlformats.org/officeDocument/2006/relationships/oleObject" Target="embeddings/oleObject393.bin" /><Relationship Id="rId639" Type="http://schemas.openxmlformats.org/officeDocument/2006/relationships/oleObject" Target="embeddings/oleObject394.bin" /><Relationship Id="rId64" Type="http://schemas.openxmlformats.org/officeDocument/2006/relationships/oleObject" Target="embeddings/oleObject32.bin" /><Relationship Id="rId640" Type="http://schemas.openxmlformats.org/officeDocument/2006/relationships/oleObject" Target="embeddings/oleObject395.bin" /><Relationship Id="rId641" Type="http://schemas.openxmlformats.org/officeDocument/2006/relationships/oleObject" Target="embeddings/oleObject396.bin" /><Relationship Id="rId642" Type="http://schemas.openxmlformats.org/officeDocument/2006/relationships/oleObject" Target="embeddings/oleObject397.bin" /><Relationship Id="rId643" Type="http://schemas.openxmlformats.org/officeDocument/2006/relationships/oleObject" Target="embeddings/oleObject398.bin" /><Relationship Id="rId644" Type="http://schemas.openxmlformats.org/officeDocument/2006/relationships/image" Target="media/image242.wmf" /><Relationship Id="rId645" Type="http://schemas.openxmlformats.org/officeDocument/2006/relationships/oleObject" Target="embeddings/oleObject399.bin" /><Relationship Id="rId646" Type="http://schemas.openxmlformats.org/officeDocument/2006/relationships/image" Target="media/image243.wmf" /><Relationship Id="rId647" Type="http://schemas.openxmlformats.org/officeDocument/2006/relationships/oleObject" Target="embeddings/oleObject400.bin" /><Relationship Id="rId648" Type="http://schemas.openxmlformats.org/officeDocument/2006/relationships/oleObject" Target="embeddings/oleObject401.bin" /><Relationship Id="rId649" Type="http://schemas.openxmlformats.org/officeDocument/2006/relationships/oleObject" Target="embeddings/oleObject402.bin" /><Relationship Id="rId65" Type="http://schemas.openxmlformats.org/officeDocument/2006/relationships/oleObject" Target="embeddings/oleObject33.bin" /><Relationship Id="rId650" Type="http://schemas.openxmlformats.org/officeDocument/2006/relationships/image" Target="media/image244.wmf" /><Relationship Id="rId651" Type="http://schemas.openxmlformats.org/officeDocument/2006/relationships/oleObject" Target="embeddings/oleObject403.bin" /><Relationship Id="rId652" Type="http://schemas.openxmlformats.org/officeDocument/2006/relationships/image" Target="media/image245.wmf" /><Relationship Id="rId653" Type="http://schemas.openxmlformats.org/officeDocument/2006/relationships/oleObject" Target="embeddings/oleObject404.bin" /><Relationship Id="rId654" Type="http://schemas.openxmlformats.org/officeDocument/2006/relationships/oleObject" Target="embeddings/oleObject405.bin" /><Relationship Id="rId655" Type="http://schemas.openxmlformats.org/officeDocument/2006/relationships/image" Target="media/image246.wmf" /><Relationship Id="rId656" Type="http://schemas.openxmlformats.org/officeDocument/2006/relationships/oleObject" Target="embeddings/oleObject406.bin" /><Relationship Id="rId657" Type="http://schemas.openxmlformats.org/officeDocument/2006/relationships/oleObject" Target="embeddings/oleObject407.bin" /><Relationship Id="rId658" Type="http://schemas.openxmlformats.org/officeDocument/2006/relationships/oleObject" Target="embeddings/oleObject408.bin" /><Relationship Id="rId659" Type="http://schemas.openxmlformats.org/officeDocument/2006/relationships/oleObject" Target="embeddings/oleObject409.bin" /><Relationship Id="rId66" Type="http://schemas.openxmlformats.org/officeDocument/2006/relationships/oleObject" Target="embeddings/oleObject34.bin" /><Relationship Id="rId660" Type="http://schemas.openxmlformats.org/officeDocument/2006/relationships/oleObject" Target="embeddings/oleObject410.bin" /><Relationship Id="rId661" Type="http://schemas.openxmlformats.org/officeDocument/2006/relationships/oleObject" Target="embeddings/oleObject411.bin" /><Relationship Id="rId662" Type="http://schemas.openxmlformats.org/officeDocument/2006/relationships/oleObject" Target="embeddings/oleObject412.bin" /><Relationship Id="rId663" Type="http://schemas.openxmlformats.org/officeDocument/2006/relationships/oleObject" Target="embeddings/oleObject413.bin" /><Relationship Id="rId664" Type="http://schemas.openxmlformats.org/officeDocument/2006/relationships/oleObject" Target="embeddings/oleObject414.bin" /><Relationship Id="rId665" Type="http://schemas.openxmlformats.org/officeDocument/2006/relationships/oleObject" Target="embeddings/oleObject415.bin" /><Relationship Id="rId666" Type="http://schemas.openxmlformats.org/officeDocument/2006/relationships/oleObject" Target="embeddings/oleObject416.bin" /><Relationship Id="rId667" Type="http://schemas.openxmlformats.org/officeDocument/2006/relationships/oleObject" Target="embeddings/oleObject417.bin" /><Relationship Id="rId668" Type="http://schemas.openxmlformats.org/officeDocument/2006/relationships/oleObject" Target="embeddings/oleObject418.bin" /><Relationship Id="rId669" Type="http://schemas.openxmlformats.org/officeDocument/2006/relationships/image" Target="media/image247.wmf" /><Relationship Id="rId67" Type="http://schemas.openxmlformats.org/officeDocument/2006/relationships/oleObject" Target="embeddings/oleObject35.bin" /><Relationship Id="rId670" Type="http://schemas.openxmlformats.org/officeDocument/2006/relationships/oleObject" Target="embeddings/oleObject419.bin" /><Relationship Id="rId671" Type="http://schemas.openxmlformats.org/officeDocument/2006/relationships/image" Target="media/image248.wmf" /><Relationship Id="rId672" Type="http://schemas.openxmlformats.org/officeDocument/2006/relationships/oleObject" Target="embeddings/oleObject420.bin" /><Relationship Id="rId673" Type="http://schemas.openxmlformats.org/officeDocument/2006/relationships/image" Target="media/image249.wmf" /><Relationship Id="rId674" Type="http://schemas.openxmlformats.org/officeDocument/2006/relationships/oleObject" Target="embeddings/oleObject421.bin" /><Relationship Id="rId675" Type="http://schemas.openxmlformats.org/officeDocument/2006/relationships/oleObject" Target="embeddings/oleObject422.bin" /><Relationship Id="rId676" Type="http://schemas.openxmlformats.org/officeDocument/2006/relationships/oleObject" Target="embeddings/oleObject423.bin" /><Relationship Id="rId677" Type="http://schemas.openxmlformats.org/officeDocument/2006/relationships/image" Target="media/image250.wmf" /><Relationship Id="rId678" Type="http://schemas.openxmlformats.org/officeDocument/2006/relationships/oleObject" Target="embeddings/oleObject424.bin" /><Relationship Id="rId679" Type="http://schemas.openxmlformats.org/officeDocument/2006/relationships/image" Target="media/image251.wmf" /><Relationship Id="rId68" Type="http://schemas.openxmlformats.org/officeDocument/2006/relationships/oleObject" Target="embeddings/oleObject36.bin" /><Relationship Id="rId680" Type="http://schemas.openxmlformats.org/officeDocument/2006/relationships/oleObject" Target="embeddings/oleObject425.bin" /><Relationship Id="rId681" Type="http://schemas.openxmlformats.org/officeDocument/2006/relationships/image" Target="media/image252.wmf" /><Relationship Id="rId682" Type="http://schemas.openxmlformats.org/officeDocument/2006/relationships/oleObject" Target="embeddings/oleObject426.bin" /><Relationship Id="rId683" Type="http://schemas.openxmlformats.org/officeDocument/2006/relationships/oleObject" Target="embeddings/oleObject427.bin" /><Relationship Id="rId684" Type="http://schemas.openxmlformats.org/officeDocument/2006/relationships/image" Target="media/image253.wmf" /><Relationship Id="rId685" Type="http://schemas.openxmlformats.org/officeDocument/2006/relationships/oleObject" Target="embeddings/oleObject428.bin" /><Relationship Id="rId686" Type="http://schemas.openxmlformats.org/officeDocument/2006/relationships/image" Target="media/image254.wmf" /><Relationship Id="rId687" Type="http://schemas.openxmlformats.org/officeDocument/2006/relationships/oleObject" Target="embeddings/oleObject429.bin" /><Relationship Id="rId688" Type="http://schemas.openxmlformats.org/officeDocument/2006/relationships/image" Target="media/image255.png" /><Relationship Id="rId689" Type="http://schemas.openxmlformats.org/officeDocument/2006/relationships/image" Target="media/image256.wmf" /><Relationship Id="rId69" Type="http://schemas.openxmlformats.org/officeDocument/2006/relationships/oleObject" Target="embeddings/oleObject37.bin" /><Relationship Id="rId690" Type="http://schemas.openxmlformats.org/officeDocument/2006/relationships/oleObject" Target="embeddings/oleObject430.bin" /><Relationship Id="rId691" Type="http://schemas.openxmlformats.org/officeDocument/2006/relationships/image" Target="media/image257.wmf" /><Relationship Id="rId692" Type="http://schemas.openxmlformats.org/officeDocument/2006/relationships/oleObject" Target="embeddings/oleObject431.bin" /><Relationship Id="rId693" Type="http://schemas.openxmlformats.org/officeDocument/2006/relationships/image" Target="media/image258.wmf" /><Relationship Id="rId694" Type="http://schemas.openxmlformats.org/officeDocument/2006/relationships/oleObject" Target="embeddings/oleObject432.bin" /><Relationship Id="rId695" Type="http://schemas.openxmlformats.org/officeDocument/2006/relationships/oleObject" Target="embeddings/oleObject433.bin" /><Relationship Id="rId696" Type="http://schemas.openxmlformats.org/officeDocument/2006/relationships/oleObject" Target="embeddings/oleObject434.bin" /><Relationship Id="rId697" Type="http://schemas.openxmlformats.org/officeDocument/2006/relationships/oleObject" Target="embeddings/oleObject435.bin" /><Relationship Id="rId698" Type="http://schemas.openxmlformats.org/officeDocument/2006/relationships/image" Target="media/image259.wmf" /><Relationship Id="rId699" Type="http://schemas.openxmlformats.org/officeDocument/2006/relationships/oleObject" Target="embeddings/oleObject436.bin" /><Relationship Id="rId7" Type="http://schemas.openxmlformats.org/officeDocument/2006/relationships/image" Target="media/image3.wmf" /><Relationship Id="rId70" Type="http://schemas.openxmlformats.org/officeDocument/2006/relationships/image" Target="media/image29.png" /><Relationship Id="rId700" Type="http://schemas.openxmlformats.org/officeDocument/2006/relationships/image" Target="media/image260.wmf" /><Relationship Id="rId701" Type="http://schemas.openxmlformats.org/officeDocument/2006/relationships/oleObject" Target="embeddings/oleObject437.bin" /><Relationship Id="rId702" Type="http://schemas.openxmlformats.org/officeDocument/2006/relationships/image" Target="media/image261.wmf" /><Relationship Id="rId703" Type="http://schemas.openxmlformats.org/officeDocument/2006/relationships/oleObject" Target="embeddings/oleObject438.bin" /><Relationship Id="rId704" Type="http://schemas.openxmlformats.org/officeDocument/2006/relationships/image" Target="media/image262.wmf" /><Relationship Id="rId705" Type="http://schemas.openxmlformats.org/officeDocument/2006/relationships/oleObject" Target="embeddings/oleObject439.bin" /><Relationship Id="rId706" Type="http://schemas.openxmlformats.org/officeDocument/2006/relationships/image" Target="media/image263.wmf" /><Relationship Id="rId707" Type="http://schemas.openxmlformats.org/officeDocument/2006/relationships/oleObject" Target="embeddings/oleObject440.bin" /><Relationship Id="rId708" Type="http://schemas.openxmlformats.org/officeDocument/2006/relationships/image" Target="media/image264.wmf" /><Relationship Id="rId709" Type="http://schemas.openxmlformats.org/officeDocument/2006/relationships/oleObject" Target="embeddings/oleObject441.bin" /><Relationship Id="rId71" Type="http://schemas.openxmlformats.org/officeDocument/2006/relationships/image" Target="media/image30.wmf" /><Relationship Id="rId710" Type="http://schemas.openxmlformats.org/officeDocument/2006/relationships/image" Target="media/image265.wmf" /><Relationship Id="rId711" Type="http://schemas.openxmlformats.org/officeDocument/2006/relationships/oleObject" Target="embeddings/oleObject442.bin" /><Relationship Id="rId712" Type="http://schemas.openxmlformats.org/officeDocument/2006/relationships/image" Target="media/image266.wmf" /><Relationship Id="rId713" Type="http://schemas.openxmlformats.org/officeDocument/2006/relationships/oleObject" Target="embeddings/oleObject443.bin" /><Relationship Id="rId714" Type="http://schemas.openxmlformats.org/officeDocument/2006/relationships/image" Target="media/image267.wmf" /><Relationship Id="rId715" Type="http://schemas.openxmlformats.org/officeDocument/2006/relationships/oleObject" Target="embeddings/oleObject444.bin" /><Relationship Id="rId716" Type="http://schemas.openxmlformats.org/officeDocument/2006/relationships/image" Target="media/image268.wmf" /><Relationship Id="rId717" Type="http://schemas.openxmlformats.org/officeDocument/2006/relationships/oleObject" Target="embeddings/oleObject445.bin" /><Relationship Id="rId718" Type="http://schemas.openxmlformats.org/officeDocument/2006/relationships/image" Target="media/image269.wmf" /><Relationship Id="rId719" Type="http://schemas.openxmlformats.org/officeDocument/2006/relationships/oleObject" Target="embeddings/oleObject446.bin" /><Relationship Id="rId72" Type="http://schemas.openxmlformats.org/officeDocument/2006/relationships/oleObject" Target="embeddings/oleObject38.bin" /><Relationship Id="rId720" Type="http://schemas.openxmlformats.org/officeDocument/2006/relationships/oleObject" Target="embeddings/oleObject447.bin" /><Relationship Id="rId721" Type="http://schemas.openxmlformats.org/officeDocument/2006/relationships/oleObject" Target="embeddings/oleObject448.bin" /><Relationship Id="rId722" Type="http://schemas.openxmlformats.org/officeDocument/2006/relationships/oleObject" Target="embeddings/oleObject449.bin" /><Relationship Id="rId723" Type="http://schemas.openxmlformats.org/officeDocument/2006/relationships/image" Target="media/image270.wmf" /><Relationship Id="rId724" Type="http://schemas.openxmlformats.org/officeDocument/2006/relationships/oleObject" Target="embeddings/oleObject450.bin" /><Relationship Id="rId725" Type="http://schemas.openxmlformats.org/officeDocument/2006/relationships/oleObject" Target="embeddings/oleObject451.bin" /><Relationship Id="rId726" Type="http://schemas.openxmlformats.org/officeDocument/2006/relationships/oleObject" Target="embeddings/oleObject452.bin" /><Relationship Id="rId727" Type="http://schemas.openxmlformats.org/officeDocument/2006/relationships/oleObject" Target="embeddings/oleObject453.bin" /><Relationship Id="rId728" Type="http://schemas.openxmlformats.org/officeDocument/2006/relationships/oleObject" Target="embeddings/oleObject454.bin" /><Relationship Id="rId729" Type="http://schemas.openxmlformats.org/officeDocument/2006/relationships/image" Target="media/image271.wmf" /><Relationship Id="rId73" Type="http://schemas.openxmlformats.org/officeDocument/2006/relationships/image" Target="media/image31.wmf" /><Relationship Id="rId730" Type="http://schemas.openxmlformats.org/officeDocument/2006/relationships/oleObject" Target="embeddings/oleObject455.bin" /><Relationship Id="rId731" Type="http://schemas.openxmlformats.org/officeDocument/2006/relationships/oleObject" Target="embeddings/oleObject456.bin" /><Relationship Id="rId732" Type="http://schemas.openxmlformats.org/officeDocument/2006/relationships/image" Target="media/image272.wmf" /><Relationship Id="rId733" Type="http://schemas.openxmlformats.org/officeDocument/2006/relationships/oleObject" Target="embeddings/oleObject457.bin" /><Relationship Id="rId734" Type="http://schemas.openxmlformats.org/officeDocument/2006/relationships/image" Target="media/image273.wmf" /><Relationship Id="rId735" Type="http://schemas.openxmlformats.org/officeDocument/2006/relationships/oleObject" Target="embeddings/oleObject458.bin" /><Relationship Id="rId736" Type="http://schemas.openxmlformats.org/officeDocument/2006/relationships/oleObject" Target="embeddings/oleObject459.bin" /><Relationship Id="rId737" Type="http://schemas.openxmlformats.org/officeDocument/2006/relationships/image" Target="media/image274.wmf" /><Relationship Id="rId738" Type="http://schemas.openxmlformats.org/officeDocument/2006/relationships/oleObject" Target="embeddings/oleObject460.bin" /><Relationship Id="rId739" Type="http://schemas.openxmlformats.org/officeDocument/2006/relationships/image" Target="media/image275.wmf" /><Relationship Id="rId74" Type="http://schemas.openxmlformats.org/officeDocument/2006/relationships/oleObject" Target="embeddings/oleObject39.bin" /><Relationship Id="rId740" Type="http://schemas.openxmlformats.org/officeDocument/2006/relationships/oleObject" Target="embeddings/oleObject461.bin" /><Relationship Id="rId741" Type="http://schemas.openxmlformats.org/officeDocument/2006/relationships/image" Target="media/image276.wmf" /><Relationship Id="rId742" Type="http://schemas.openxmlformats.org/officeDocument/2006/relationships/oleObject" Target="embeddings/oleObject462.bin" /><Relationship Id="rId743" Type="http://schemas.openxmlformats.org/officeDocument/2006/relationships/oleObject" Target="embeddings/oleObject463.bin" /><Relationship Id="rId744" Type="http://schemas.openxmlformats.org/officeDocument/2006/relationships/oleObject" Target="embeddings/oleObject464.bin" /><Relationship Id="rId745" Type="http://schemas.openxmlformats.org/officeDocument/2006/relationships/oleObject" Target="embeddings/oleObject465.bin" /><Relationship Id="rId746" Type="http://schemas.openxmlformats.org/officeDocument/2006/relationships/image" Target="media/image277.wmf" /><Relationship Id="rId747" Type="http://schemas.openxmlformats.org/officeDocument/2006/relationships/oleObject" Target="embeddings/oleObject466.bin" /><Relationship Id="rId748" Type="http://schemas.openxmlformats.org/officeDocument/2006/relationships/image" Target="media/image278.wmf" /><Relationship Id="rId749" Type="http://schemas.openxmlformats.org/officeDocument/2006/relationships/oleObject" Target="embeddings/oleObject467.bin" /><Relationship Id="rId75" Type="http://schemas.openxmlformats.org/officeDocument/2006/relationships/image" Target="media/image32.wmf" /><Relationship Id="rId750" Type="http://schemas.openxmlformats.org/officeDocument/2006/relationships/image" Target="media/image279.wmf" /><Relationship Id="rId751" Type="http://schemas.openxmlformats.org/officeDocument/2006/relationships/oleObject" Target="embeddings/oleObject468.bin" /><Relationship Id="rId752" Type="http://schemas.openxmlformats.org/officeDocument/2006/relationships/image" Target="media/image280.wmf" /><Relationship Id="rId753" Type="http://schemas.openxmlformats.org/officeDocument/2006/relationships/oleObject" Target="embeddings/oleObject469.bin" /><Relationship Id="rId754" Type="http://schemas.openxmlformats.org/officeDocument/2006/relationships/oleObject" Target="embeddings/oleObject470.bin" /><Relationship Id="rId755" Type="http://schemas.openxmlformats.org/officeDocument/2006/relationships/header" Target="header1.xml" /><Relationship Id="rId756" Type="http://schemas.openxmlformats.org/officeDocument/2006/relationships/footer" Target="footer1.xml" /><Relationship Id="rId757" Type="http://schemas.openxmlformats.org/officeDocument/2006/relationships/theme" Target="theme/theme1.xml" /><Relationship Id="rId758" Type="http://schemas.openxmlformats.org/officeDocument/2006/relationships/numbering" Target="numbering.xml" /><Relationship Id="rId759" Type="http://schemas.openxmlformats.org/officeDocument/2006/relationships/styles" Target="styles.xml" /><Relationship Id="rId76" Type="http://schemas.openxmlformats.org/officeDocument/2006/relationships/oleObject" Target="embeddings/oleObject40.bin" /><Relationship Id="rId77" Type="http://schemas.openxmlformats.org/officeDocument/2006/relationships/image" Target="media/image33.wmf" /><Relationship Id="rId78" Type="http://schemas.openxmlformats.org/officeDocument/2006/relationships/oleObject" Target="embeddings/oleObject41.bin" /><Relationship Id="rId79" Type="http://schemas.openxmlformats.org/officeDocument/2006/relationships/image" Target="media/image34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42.bin" /><Relationship Id="rId81" Type="http://schemas.openxmlformats.org/officeDocument/2006/relationships/image" Target="media/image35.wmf" /><Relationship Id="rId82" Type="http://schemas.openxmlformats.org/officeDocument/2006/relationships/oleObject" Target="embeddings/oleObject43.bin" /><Relationship Id="rId83" Type="http://schemas.openxmlformats.org/officeDocument/2006/relationships/image" Target="media/image36.wmf" /><Relationship Id="rId84" Type="http://schemas.openxmlformats.org/officeDocument/2006/relationships/oleObject" Target="embeddings/oleObject44.bin" /><Relationship Id="rId85" Type="http://schemas.openxmlformats.org/officeDocument/2006/relationships/image" Target="media/image37.wmf" /><Relationship Id="rId86" Type="http://schemas.openxmlformats.org/officeDocument/2006/relationships/oleObject" Target="embeddings/oleObject45.bin" /><Relationship Id="rId87" Type="http://schemas.openxmlformats.org/officeDocument/2006/relationships/image" Target="media/image38.wmf" /><Relationship Id="rId88" Type="http://schemas.openxmlformats.org/officeDocument/2006/relationships/oleObject" Target="embeddings/oleObject46.bin" /><Relationship Id="rId89" Type="http://schemas.openxmlformats.org/officeDocument/2006/relationships/image" Target="media/image39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7.bin" /><Relationship Id="rId91" Type="http://schemas.openxmlformats.org/officeDocument/2006/relationships/image" Target="media/image40.wmf" /><Relationship Id="rId92" Type="http://schemas.openxmlformats.org/officeDocument/2006/relationships/oleObject" Target="embeddings/oleObject48.bin" /><Relationship Id="rId93" Type="http://schemas.openxmlformats.org/officeDocument/2006/relationships/image" Target="media/image41.wmf" /><Relationship Id="rId94" Type="http://schemas.openxmlformats.org/officeDocument/2006/relationships/oleObject" Target="embeddings/oleObject49.bin" /><Relationship Id="rId95" Type="http://schemas.openxmlformats.org/officeDocument/2006/relationships/image" Target="media/image42.wmf" /><Relationship Id="rId96" Type="http://schemas.openxmlformats.org/officeDocument/2006/relationships/oleObject" Target="embeddings/oleObject50.bin" /><Relationship Id="rId97" Type="http://schemas.openxmlformats.org/officeDocument/2006/relationships/image" Target="media/image43.wmf" /><Relationship Id="rId98" Type="http://schemas.openxmlformats.org/officeDocument/2006/relationships/oleObject" Target="embeddings/oleObject51.bin" /><Relationship Id="rId99" Type="http://schemas.openxmlformats.org/officeDocument/2006/relationships/oleObject" Target="embeddings/oleObject5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283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281.png" /><Relationship Id="rId2" Type="http://schemas.openxmlformats.org/officeDocument/2006/relationships/image" Target="media/image282.png" /><Relationship Id="rId3" Type="http://schemas.openxmlformats.org/officeDocument/2006/relationships/image" Target="media/image283.png" /><Relationship Id="rId4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914282178266112</dc:description>
  <cp:lastModifiedBy>学科网试题生产平台</cp:lastModifiedBy>
  <cp:revision>9</cp:revision>
  <dcterms:created xsi:type="dcterms:W3CDTF">2025-12-27T20:30:06Z</dcterms:created>
  <dcterms:modified xsi:type="dcterms:W3CDTF">2025-12-27T20:30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